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3700"/>
        <w:gridCol w:w="3701"/>
        <w:gridCol w:w="3701"/>
      </w:tblGrid>
      <w:tr w:rsidR="00DC3353" w14:paraId="133271A8" w14:textId="77777777" w:rsidTr="00DC3353">
        <w:trPr>
          <w:trHeight w:val="5329"/>
        </w:trPr>
        <w:tc>
          <w:tcPr>
            <w:tcW w:w="3700" w:type="dxa"/>
          </w:tcPr>
          <w:p w14:paraId="4869457E" w14:textId="0257007A" w:rsidR="00221418" w:rsidRPr="00221418" w:rsidRDefault="00221418" w:rsidP="00221418">
            <w:pPr>
              <w:tabs>
                <w:tab w:val="center" w:pos="1002"/>
                <w:tab w:val="center" w:pos="5098"/>
              </w:tabs>
              <w:ind w:left="360"/>
              <w:jc w:val="center"/>
              <w:rPr>
                <w:rFonts w:ascii="Times New Roman" w:eastAsia="Calibri" w:hAnsi="Times New Roman" w:cs="Times New Roman"/>
                <w:b/>
                <w:bCs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b/>
                <w:bCs/>
                <w:spacing w:val="-2"/>
                <w:sz w:val="12"/>
                <w:szCs w:val="12"/>
              </w:rPr>
              <w:t>1)Нормы векторов и матриц</w:t>
            </w:r>
          </w:p>
          <w:p w14:paraId="099BC38D" w14:textId="6A260721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Нормой ветора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x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,…,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n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⊤</m:t>
                  </m:r>
                </m:sup>
              </m:sSup>
            </m:oMath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называется функционал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∥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x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∥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n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→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R</m:t>
              </m:r>
            </m:oMath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такой, что:</w:t>
            </w:r>
          </w:p>
          <w:p w14:paraId="37A9A45B" w14:textId="476A5253" w:rsidR="00221418" w:rsidRPr="00221418" w:rsidRDefault="00221418" w:rsidP="00221418">
            <w:pPr>
              <w:numPr>
                <w:ilvl w:val="0"/>
                <w:numId w:val="11"/>
              </w:num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∥x∥ &gt;0 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∀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x≠0,</m:t>
              </m:r>
              <m:d>
                <m:dPr>
                  <m:begChr m:val="‖"/>
                  <m:endChr m:val="‖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0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0</m:t>
              </m:r>
            </m:oMath>
          </w:p>
          <w:p w14:paraId="02131061" w14:textId="5DDB0D11" w:rsidR="00221418" w:rsidRPr="00221418" w:rsidRDefault="00221418" w:rsidP="00221418">
            <w:pPr>
              <w:numPr>
                <w:ilvl w:val="0"/>
                <w:numId w:val="11"/>
              </w:num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∥αx∥ =</m:t>
              </m:r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α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∥x∥∀α,x</m:t>
              </m:r>
            </m:oMath>
          </w:p>
          <w:p w14:paraId="3067FA22" w14:textId="11954777" w:rsidR="00221418" w:rsidRPr="00221418" w:rsidRDefault="00B066E6" w:rsidP="00221418">
            <w:pPr>
              <w:numPr>
                <w:ilvl w:val="0"/>
                <w:numId w:val="11"/>
              </w:num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m:oMath>
              <m:d>
                <m:dPr>
                  <m:begChr m:val="∥"/>
                  <m:endChr m:val="∥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+y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≤ ∥x∥+ </m:t>
              </m:r>
              <m:d>
                <m:dPr>
                  <m:begChr m:val="∥"/>
                  <m:endChr m:val="∥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y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 ∀x,y</m:t>
              </m:r>
            </m:oMath>
          </w:p>
          <w:p w14:paraId="1FF3BA3B" w14:textId="069DD2F5" w:rsidR="00221418" w:rsidRPr="00221418" w:rsidRDefault="00B066E6" w:rsidP="00221418">
            <w:pPr>
              <w:numPr>
                <w:ilvl w:val="0"/>
                <w:numId w:val="11"/>
              </w:num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m:oMath>
              <m:d>
                <m:dPr>
                  <m:begChr m:val="∥"/>
                  <m:endChr m:val="∥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-y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≥ ∥x∥- </m:t>
              </m:r>
              <m:d>
                <m:dPr>
                  <m:begChr m:val="∥"/>
                  <m:endChr m:val="∥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y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 ∀x,y</m:t>
              </m:r>
            </m:oMath>
          </w:p>
          <w:p w14:paraId="643C25AD" w14:textId="4B4A7827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x</m:t>
                        </m:r>
                      </m:e>
                    </m:d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∞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x</m:t>
                        </m:r>
                      </m:e>
                    </m:d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C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func>
                  <m:funcPr>
                    <m:ctrlP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max</m:t>
                        </m:r>
                      </m:e>
                      <m:lim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1≤i≤n</m:t>
                        </m:r>
                      </m:lim>
                    </m:limLow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i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-равномерная, кубическая норма</m:t>
                    </m:r>
                  </m:e>
                </m:func>
              </m:oMath>
            </m:oMathPara>
          </w:p>
          <w:p w14:paraId="727E392F" w14:textId="47E21C1D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x</m:t>
                        </m:r>
                      </m:e>
                    </m:d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1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naryPr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i=1</m:t>
                    </m:r>
                  </m:sub>
                  <m:sup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n</m:t>
                    </m:r>
                  </m:sup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i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 xml:space="preserve"> -октаэдрическая норма</m:t>
                    </m:r>
                  </m:e>
                </m:nary>
              </m:oMath>
            </m:oMathPara>
          </w:p>
          <w:p w14:paraId="6F64AA05" w14:textId="2AA34E73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x</m:t>
                        </m:r>
                      </m:e>
                    </m:d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2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radPr>
                  <m:deg/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naryPr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n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spacing w:val="-2"/>
                                    <w:sz w:val="12"/>
                                    <w:szCs w:val="12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 xml:space="preserve"> </m:t>
                        </m:r>
                      </m:e>
                    </m:nary>
                  </m:e>
                </m:rad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radPr>
                  <m:deg/>
                  <m:e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x,x</m:t>
                        </m:r>
                      </m:e>
                    </m:d>
                  </m:e>
                </m:rad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radPr>
                  <m:deg/>
                  <m:e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x⊤,x</m:t>
                        </m:r>
                      </m:e>
                    </m:d>
                  </m:e>
                </m:rad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-сферическая норма</m:t>
                </m:r>
              </m:oMath>
            </m:oMathPara>
          </w:p>
          <w:p w14:paraId="03DB7C07" w14:textId="4F255224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x</m:t>
                        </m:r>
                      </m:e>
                    </m:d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p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rad>
                  <m:rad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radPr>
                  <m:deg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p</m:t>
                    </m:r>
                  </m:deg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naryPr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n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spacing w:val="-2"/>
                                    <w:sz w:val="12"/>
                                    <w:szCs w:val="12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p</m:t>
                                </m:r>
                              </m:sup>
                            </m:sSup>
                          </m:e>
                        </m:d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 xml:space="preserve"> </m:t>
                        </m:r>
                      </m:e>
                    </m:nary>
                  </m:e>
                </m:rad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-p-норма</m:t>
                </m:r>
              </m:oMath>
            </m:oMathPara>
          </w:p>
          <w:p w14:paraId="1631D5EA" w14:textId="3B4E5F4B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Две нормы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x</m:t>
                      </m:r>
                    </m:e>
                  </m:d>
                </m:e>
                <m:sub>
                  <m:r>
                    <w:rPr>
                      <w:rFonts w:ascii="Times New Roman" w:eastAsia="Calibri" w:hAnsi="Times New Roman" w:cs="Times New Roman"/>
                      <w:spacing w:val="-2"/>
                      <w:sz w:val="12"/>
                      <w:szCs w:val="12"/>
                    </w:rPr>
                    <m:t>Ⅰ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 и 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x</m:t>
                      </m:r>
                    </m:e>
                  </m:d>
                </m:e>
                <m:sub>
                  <m:r>
                    <w:rPr>
                      <w:rFonts w:ascii="Times New Roman" w:eastAsia="Calibri" w:hAnsi="Times New Roman" w:cs="Times New Roman"/>
                      <w:spacing w:val="-2"/>
                      <w:sz w:val="12"/>
                      <w:szCs w:val="12"/>
                    </w:rPr>
                    <m:t>Ⅱ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-эквивалентные, если для ∀ 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x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∈ 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n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 выполняется двойное неравенство:</m:t>
              </m:r>
            </m:oMath>
          </w:p>
          <w:p w14:paraId="10E81C6C" w14:textId="780721A9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C1</m:t>
                      </m:r>
                      <m:d>
                        <m:dPr>
                          <m:begChr m:val="‖"/>
                          <m:endChr m:val="‖"/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x</m:t>
                          </m:r>
                        </m:e>
                      </m:d>
                    </m:e>
                    <m:sub>
                      <m:r>
                        <w:rPr>
                          <w:rFonts w:ascii="Times New Roman" w:eastAsia="Calibri" w:hAnsi="Times New Roman" w:cs="Times New Roman"/>
                          <w:spacing w:val="-2"/>
                          <w:sz w:val="12"/>
                          <w:szCs w:val="12"/>
                        </w:rPr>
                        <m:t>Ⅱ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≤</m:t>
                  </m:r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x</m:t>
                      </m:r>
                    </m:e>
                  </m:d>
                </m:e>
                <m:sub>
                  <m:r>
                    <w:rPr>
                      <w:rFonts w:ascii="Times New Roman" w:eastAsia="Calibri" w:hAnsi="Times New Roman" w:cs="Times New Roman"/>
                      <w:spacing w:val="-2"/>
                      <w:sz w:val="12"/>
                      <w:szCs w:val="12"/>
                    </w:rPr>
                    <m:t>Ⅰ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≤ 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C2</m:t>
                  </m:r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x</m:t>
                      </m:r>
                    </m:e>
                  </m:d>
                </m:e>
                <m:sub>
                  <m:r>
                    <w:rPr>
                      <w:rFonts w:ascii="Times New Roman" w:eastAsia="Calibri" w:hAnsi="Times New Roman" w:cs="Times New Roman"/>
                      <w:spacing w:val="-2"/>
                      <w:sz w:val="12"/>
                      <w:szCs w:val="12"/>
                    </w:rPr>
                    <m:t>Ⅱ</m:t>
                  </m:r>
                </m:sub>
              </m:sSub>
            </m:oMath>
            <w:r w:rsidR="00221418"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(</w:t>
            </w:r>
            <w:r w:rsidR="00221418"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C</w:t>
            </w:r>
            <w:r w:rsidR="00221418"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1,</w:t>
            </w:r>
            <w:r w:rsidR="00221418"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C</w:t>
            </w:r>
            <w:r w:rsidR="00221418"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2&gt;0  -константы эвивалентности)</w:t>
            </w:r>
          </w:p>
          <w:p w14:paraId="3397075E" w14:textId="2CD0C18A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Нормой матрицы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</m:t>
              </m:r>
            </m:oMath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называется функционал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∥A∥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n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*n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→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n</m:t>
                  </m:r>
                </m:sup>
              </m:sSup>
            </m:oMath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такой, что:</w:t>
            </w:r>
          </w:p>
          <w:p w14:paraId="44027A77" w14:textId="04842E92" w:rsidR="00221418" w:rsidRPr="00221418" w:rsidRDefault="00221418" w:rsidP="00221418">
            <w:pPr>
              <w:numPr>
                <w:ilvl w:val="0"/>
                <w:numId w:val="12"/>
              </w:num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∥A∥ &gt;0 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∀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≠0,</m:t>
              </m:r>
              <m:d>
                <m:dPr>
                  <m:begChr m:val="‖"/>
                  <m:endChr m:val="‖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0 ↔A=0</m:t>
              </m:r>
            </m:oMath>
          </w:p>
          <w:p w14:paraId="2E20EE7D" w14:textId="6CC97082" w:rsidR="00221418" w:rsidRPr="00221418" w:rsidRDefault="00221418" w:rsidP="00221418">
            <w:pPr>
              <w:numPr>
                <w:ilvl w:val="0"/>
                <w:numId w:val="12"/>
              </w:num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∥αA∥ =</m:t>
              </m:r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α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∥A∥∀α,A</m:t>
              </m:r>
            </m:oMath>
          </w:p>
          <w:p w14:paraId="406A0149" w14:textId="06FB22CB" w:rsidR="00221418" w:rsidRPr="00221418" w:rsidRDefault="00B066E6" w:rsidP="00221418">
            <w:pPr>
              <w:numPr>
                <w:ilvl w:val="0"/>
                <w:numId w:val="12"/>
              </w:num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m:oMath>
              <m:d>
                <m:dPr>
                  <m:begChr m:val="∥"/>
                  <m:endChr m:val="∥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+B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≤ ∥A∥+ </m:t>
              </m:r>
              <m:d>
                <m:dPr>
                  <m:begChr m:val="∥"/>
                  <m:endChr m:val="∥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B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 ∀A,B</m:t>
              </m:r>
            </m:oMath>
          </w:p>
          <w:p w14:paraId="3DC0191F" w14:textId="16C152D6" w:rsidR="00221418" w:rsidRPr="00221418" w:rsidRDefault="00B066E6" w:rsidP="00221418">
            <w:pPr>
              <w:numPr>
                <w:ilvl w:val="0"/>
                <w:numId w:val="12"/>
              </w:num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m:oMath>
              <m:d>
                <m:dPr>
                  <m:begChr m:val="∥"/>
                  <m:endChr m:val="∥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B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≤ ∥A∥</m:t>
              </m:r>
              <m:d>
                <m:dPr>
                  <m:begChr m:val="∥"/>
                  <m:endChr m:val="∥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B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 ∀A,B</m:t>
              </m:r>
            </m:oMath>
          </w:p>
          <w:p w14:paraId="0D909EAB" w14:textId="77777777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</w:p>
          <w:p w14:paraId="0023C8E3" w14:textId="3A933609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Норма матрицы 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A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согласованна с век 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x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, если для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∀x</m:t>
              </m:r>
            </m:oMath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∥A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x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∥ ≤ ∥A∥∥x∥ ≫ ∥A∥ ≥ 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∥A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x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∥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∥x∥</m:t>
                  </m:r>
                </m:den>
              </m:f>
            </m:oMath>
          </w:p>
          <w:p w14:paraId="77DE59DE" w14:textId="1CAD0610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Матричная норма  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A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называется подчинённой векторной нормы, если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∥A∥ = </m:t>
              </m:r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max</m:t>
                      </m:r>
                    </m:e>
                    <m:lim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x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!=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∥A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x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∥</m:t>
                      </m:r>
                    </m:num>
                    <m:den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∥x∥</m:t>
                      </m:r>
                    </m:den>
                  </m:f>
                </m:e>
              </m:func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limLow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max</m:t>
                      </m:r>
                    </m:e>
                    <m:lim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∥x∥ =1</m:t>
                      </m:r>
                    </m:lim>
                  </m:limLow>
                </m:fName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∥A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x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∥</m:t>
                  </m:r>
                </m:e>
              </m:func>
            </m:oMath>
          </w:p>
          <w:p w14:paraId="282A9CB4" w14:textId="77777777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</w:p>
          <w:p w14:paraId="35A9B6DE" w14:textId="77777777" w:rsidR="00DC3353" w:rsidRDefault="00DC3353" w:rsidP="00221418">
            <w:pPr>
              <w:tabs>
                <w:tab w:val="center" w:pos="1002"/>
                <w:tab w:val="center" w:pos="5098"/>
              </w:tabs>
              <w:jc w:val="center"/>
            </w:pPr>
          </w:p>
        </w:tc>
        <w:tc>
          <w:tcPr>
            <w:tcW w:w="3701" w:type="dxa"/>
          </w:tcPr>
          <w:p w14:paraId="28890B9A" w14:textId="2B893542" w:rsidR="00221418" w:rsidRPr="00221418" w:rsidRDefault="00221418" w:rsidP="00221418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</w:rPr>
              <w:t>2)Метод Гаусса</w:t>
            </w:r>
          </w:p>
          <w:p w14:paraId="2C8EEC69" w14:textId="407F16F2" w:rsidR="00221418" w:rsidRPr="00221418" w:rsidRDefault="00221418" w:rsidP="00221418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  <w:lang w:val="en-US"/>
              </w:rPr>
              <w:t>Ax</w:t>
            </w:r>
            <w:r w:rsidRPr="00221418"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</w:rPr>
              <w:t xml:space="preserve"> = </w:t>
            </w:r>
            <w:r w:rsidRPr="00221418"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  <w:lang w:val="en-US"/>
              </w:rPr>
              <w:t>f</w:t>
            </w:r>
            <w:r w:rsidRPr="00221418"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</w:rPr>
              <w:t xml:space="preserve"> 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Cs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≠0 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Cs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1</m:t>
                  </m:r>
                </m:sub>
              </m:sSub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≠0</m:t>
              </m:r>
            </m:oMath>
          </w:p>
          <w:p w14:paraId="02104D58" w14:textId="77777777" w:rsidR="00221418" w:rsidRPr="00221418" w:rsidRDefault="00221418" w:rsidP="00221418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</w:rPr>
              <w:t xml:space="preserve">На первом шаге будем умножать первое уравнение матрицы </w:t>
            </w:r>
            <w:r w:rsidRPr="00221418"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  <w:lang w:val="en-US"/>
              </w:rPr>
              <w:t>A</w:t>
            </w:r>
            <w:r w:rsidRPr="00221418"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</w:rPr>
              <w:t xml:space="preserve"> на коэффициент </w:t>
            </w:r>
          </w:p>
          <w:p w14:paraId="4673CA3D" w14:textId="19820D2F" w:rsidR="00221418" w:rsidRPr="00221418" w:rsidRDefault="00B066E6" w:rsidP="00221418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</w:rPr>
            </w:pPr>
            <m:oMath>
              <m:f>
                <m:fPr>
                  <m:ctrlPr>
                    <w:rPr>
                      <w:rFonts w:ascii="Cambria Math" w:eastAsia="Calibri" w:hAnsi="Cambria Math" w:cs="Times New Roman"/>
                      <w:iCs/>
                      <w:spacing w:val="-2"/>
                      <w:sz w:val="12"/>
                      <w:szCs w:val="1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Cs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1</m:t>
                      </m:r>
                    </m:sub>
                  </m:sSub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iCs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Cs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11</m:t>
                          </m:r>
                        </m:sub>
                      </m:sSub>
                    </m:e>
                  </m:d>
                </m:den>
              </m:f>
            </m:oMath>
            <w:r w:rsidR="00221418" w:rsidRPr="00221418"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</w:rPr>
              <w:t xml:space="preserve">Таким образом из этих строк исключив </w:t>
            </w:r>
            <w:r w:rsidR="00221418" w:rsidRPr="00221418"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  <w:lang w:val="en-US"/>
              </w:rPr>
              <w:t>x</w:t>
            </w:r>
            <w:r w:rsidR="00221418" w:rsidRPr="00221418"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</w:rPr>
              <w:t xml:space="preserve">1 </w:t>
            </w:r>
            <w:proofErr w:type="spellStart"/>
            <w:r w:rsidR="00221418" w:rsidRPr="00221418"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  <w:lang w:val="en-US"/>
              </w:rPr>
              <w:t>i</w:t>
            </w:r>
            <w:proofErr w:type="spellEnd"/>
            <w:r w:rsidR="00221418" w:rsidRPr="00221418"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</w:rPr>
              <w:t>=2,</w:t>
            </w:r>
            <w:r w:rsidR="00221418" w:rsidRPr="00221418"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  <w:lang w:val="en-US"/>
              </w:rPr>
              <w:t>n</w:t>
            </w:r>
          </w:p>
          <w:p w14:paraId="63225283" w14:textId="14B59F8F" w:rsidR="00221418" w:rsidRPr="00221418" w:rsidRDefault="00B066E6" w:rsidP="00221418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Cs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ij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Cs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ij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 xml:space="preserve">- 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Cs/>
                        <w:spacing w:val="-2"/>
                        <w:sz w:val="12"/>
                        <w:szCs w:val="1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Cs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Cs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1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Cs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1j</m:t>
                    </m:r>
                  </m:sub>
                </m:sSub>
              </m:oMath>
            </m:oMathPara>
          </w:p>
          <w:p w14:paraId="36C45FF4" w14:textId="27A55564" w:rsidR="00221418" w:rsidRPr="00221418" w:rsidRDefault="00B066E6" w:rsidP="00221418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Cs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Cs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 xml:space="preserve">- 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Cs/>
                        <w:spacing w:val="-2"/>
                        <w:sz w:val="12"/>
                        <w:szCs w:val="1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Cs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Cs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1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Cs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 xml:space="preserve">1   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 xml:space="preserve">  i,j=2,n</m:t>
                </m:r>
              </m:oMath>
            </m:oMathPara>
          </w:p>
          <w:p w14:paraId="26A1F0DA" w14:textId="2367B8ED" w:rsidR="00221418" w:rsidRPr="00221418" w:rsidRDefault="00221418" w:rsidP="00221418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</w:rPr>
              <w:t xml:space="preserve">Полагая, что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Cs/>
                      <w:spacing w:val="-2"/>
                      <w:sz w:val="12"/>
                      <w:szCs w:val="1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Cs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2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1)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≠0</m:t>
              </m:r>
            </m:oMath>
            <w:r w:rsidRPr="00221418"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</w:rPr>
              <w:t xml:space="preserve"> исключаем </w:t>
            </w:r>
            <w:r w:rsidRPr="00221418"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  <w:lang w:val="en-US"/>
              </w:rPr>
              <w:t>x</w:t>
            </w:r>
            <w:r w:rsidRPr="00221418"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</w:rPr>
              <w:t>2 из 3 и всех остальных уравнений</w:t>
            </w:r>
          </w:p>
          <w:p w14:paraId="2DA1B38A" w14:textId="6C76B098" w:rsidR="00221418" w:rsidRPr="00221418" w:rsidRDefault="00221418" w:rsidP="00221418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</w:rPr>
              <w:t xml:space="preserve">Продолжаем процедуру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Cs/>
                      <w:spacing w:val="-2"/>
                      <w:sz w:val="12"/>
                      <w:szCs w:val="1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Cs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ii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k)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≠0</m:t>
              </m:r>
            </m:oMath>
            <w:r w:rsidRPr="00221418"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</w:rPr>
              <w:t xml:space="preserve"> </w:t>
            </w:r>
            <w:r w:rsidRPr="00221418"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  <w:lang w:val="en-US"/>
              </w:rPr>
              <w:t>k</w:t>
            </w:r>
            <w:r w:rsidRPr="00221418"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</w:rPr>
              <w:t>=</w:t>
            </w:r>
            <w:proofErr w:type="gramStart"/>
            <w:r w:rsidRPr="00221418"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</w:rPr>
              <w:t>1,</w:t>
            </w:r>
            <w:r w:rsidRPr="00221418"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  <w:lang w:val="en-US"/>
              </w:rPr>
              <w:t>n</w:t>
            </w:r>
            <w:proofErr w:type="gramEnd"/>
            <w:r w:rsidRPr="00221418"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</w:rPr>
              <w:t xml:space="preserve"> и через </w:t>
            </w:r>
            <w:r w:rsidRPr="00221418"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  <w:lang w:val="en-US"/>
              </w:rPr>
              <w:t>n</w:t>
            </w:r>
            <w:r w:rsidRPr="00221418"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</w:rPr>
              <w:t xml:space="preserve"> – 1 , получим систему с верхней треугольной матрицей.</w:t>
            </w:r>
          </w:p>
          <w:p w14:paraId="2F716E87" w14:textId="58203B35" w:rsidR="00221418" w:rsidRPr="00221418" w:rsidRDefault="00B066E6" w:rsidP="00221418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</w:rPr>
            </w:pPr>
            <m:oMathPara>
              <m:oMath>
                <m:d>
                  <m:dPr>
                    <m:ctrlPr>
                      <w:rPr>
                        <w:rFonts w:ascii="Cambria Math" w:eastAsia="Calibri" w:hAnsi="Cambria Math" w:cs="Times New Roman"/>
                        <w:iCs/>
                        <w:spacing w:val="-2"/>
                        <w:sz w:val="12"/>
                        <w:szCs w:val="12"/>
                        <w:lang w:val="en-US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5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Calibri" w:hAnsi="Cambria Math" w:cs="Times New Roman"/>
                            <w:iCs/>
                            <w:spacing w:val="-2"/>
                            <w:sz w:val="12"/>
                            <w:szCs w:val="12"/>
                            <w:lang w:val="en-US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Cs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1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Cs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21</m:t>
                              </m:r>
                            </m:sub>
                          </m:sSub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…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…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Cs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1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  <m:t>n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0</m:t>
                          </m:r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eastAsia="Calibri" w:hAnsi="Cambria Math" w:cs="Times New Roman"/>
                                  <w:iCs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22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(1)</m:t>
                              </m:r>
                            </m:sup>
                          </m:sSubSup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…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…</m:t>
                          </m:r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eastAsia="Calibri" w:hAnsi="Cambria Math" w:cs="Times New Roman"/>
                                  <w:iCs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  <m:t>n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(1)</m:t>
                              </m:r>
                            </m:sup>
                          </m:sSubSup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0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…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…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,,,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…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…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…</m:t>
                          </m:r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eastAsia="Calibri" w:hAnsi="Cambria Math" w:cs="Times New Roman"/>
                                  <w:iCs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-1)(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-1)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-2)</m:t>
                              </m:r>
                            </m:sup>
                          </m:sSubSup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eastAsia="Calibri" w:hAnsi="Cambria Math" w:cs="Times New Roman"/>
                                  <w:iCs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  <m:t>a</m:t>
                              </m:r>
                            </m:e>
                            <m:sub>
                              <m:d>
                                <m:dPr>
                                  <m:ctrlPr>
                                    <w:rPr>
                                      <w:rFonts w:ascii="Cambria Math" w:eastAsia="Calibri" w:hAnsi="Cambria Math" w:cs="Times New Roman"/>
                                      <w:iCs/>
                                      <w:spacing w:val="-2"/>
                                      <w:sz w:val="12"/>
                                      <w:szCs w:val="12"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  <w:lang w:val="en-US"/>
                                    </w:rPr>
                                    <m:t>n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  <m:t>-1</m:t>
                                  </m:r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  <m:t>n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-2)</m:t>
                              </m:r>
                            </m:sup>
                          </m:sSubSup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0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…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…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…</m:t>
                          </m:r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eastAsia="Calibri" w:hAnsi="Cambria Math" w:cs="Times New Roman"/>
                                  <w:iCs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  <m:t>nn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-1)</m:t>
                              </m:r>
                            </m:sup>
                          </m:sSubSup>
                        </m:e>
                      </m:mr>
                    </m:m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 xml:space="preserve">    </m:t>
                    </m:r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Calibri" w:hAnsi="Cambria Math" w:cs="Times New Roman"/>
                            <w:iCs/>
                            <w:spacing w:val="-2"/>
                            <w:sz w:val="12"/>
                            <w:szCs w:val="12"/>
                            <w:lang w:val="en-US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Cs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1</m:t>
                              </m:r>
                            </m:sub>
                          </m:sSub>
                        </m:e>
                      </m:mr>
                      <m:mr>
                        <m:e>
                          <m:sSubSup>
                            <m:sSubSupPr>
                              <m:ctrlPr>
                                <w:rPr>
                                  <w:rFonts w:ascii="Cambria Math" w:eastAsia="Calibri" w:hAnsi="Cambria Math" w:cs="Times New Roman"/>
                                  <w:iCs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2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(1)</m:t>
                              </m:r>
                            </m:sup>
                          </m:sSubSup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…</m:t>
                          </m:r>
                        </m:e>
                      </m:mr>
                      <m:mr>
                        <m:e>
                          <m:sSubSup>
                            <m:sSubSupPr>
                              <m:ctrlPr>
                                <w:rPr>
                                  <w:rFonts w:ascii="Cambria Math" w:eastAsia="Calibri" w:hAnsi="Cambria Math" w:cs="Times New Roman"/>
                                  <w:iCs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-1)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-2)</m:t>
                              </m:r>
                            </m:sup>
                          </m:sSubSup>
                        </m:e>
                      </m:mr>
                      <m:mr>
                        <m:e>
                          <m:sSubSup>
                            <m:sSubSupPr>
                              <m:ctrlPr>
                                <w:rPr>
                                  <w:rFonts w:ascii="Cambria Math" w:eastAsia="Calibri" w:hAnsi="Cambria Math" w:cs="Times New Roman"/>
                                  <w:iCs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  <m:t>n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-1)</m:t>
                              </m:r>
                            </m:sup>
                          </m:sSubSup>
                        </m:e>
                      </m:mr>
                    </m:m>
                  </m:e>
                </m:d>
              </m:oMath>
            </m:oMathPara>
          </w:p>
          <w:p w14:paraId="2DAA1021" w14:textId="77777777" w:rsidR="00221418" w:rsidRPr="00221418" w:rsidRDefault="00221418" w:rsidP="00221418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</w:rPr>
              <w:t>Привидение системы (1) к виду (3) – прямой ход методом Гаусса.</w:t>
            </w:r>
          </w:p>
          <w:p w14:paraId="703988B8" w14:textId="77777777" w:rsidR="00221418" w:rsidRPr="00221418" w:rsidRDefault="00221418" w:rsidP="00221418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  <w:lang w:val="en-US"/>
              </w:rPr>
            </w:pPr>
            <w:r w:rsidRPr="00221418"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</w:rPr>
              <w:t>Обратный ход</w:t>
            </w:r>
            <w:r w:rsidRPr="00221418"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  <w:lang w:val="en-US"/>
              </w:rPr>
              <w:t>:</w:t>
            </w:r>
          </w:p>
          <w:p w14:paraId="6A3EE6AA" w14:textId="6431D193" w:rsidR="00221418" w:rsidRPr="00221418" w:rsidRDefault="00B066E6" w:rsidP="00221418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Cs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Cs/>
                        <w:spacing w:val="-2"/>
                        <w:sz w:val="12"/>
                        <w:szCs w:val="1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Cs/>
                            <w:spacing w:val="-2"/>
                            <w:sz w:val="12"/>
                            <w:szCs w:val="12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Cs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n</m:t>
                            </m:r>
                          </m:sub>
                        </m:sSub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(n-1)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Cs/>
                            <w:spacing w:val="-2"/>
                            <w:sz w:val="12"/>
                            <w:szCs w:val="12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Cs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nn</m:t>
                            </m:r>
                          </m:sub>
                        </m:sSub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(n-1)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 xml:space="preserve"> </m:t>
                </m:r>
              </m:oMath>
            </m:oMathPara>
          </w:p>
          <w:p w14:paraId="0A23F049" w14:textId="26880D9E" w:rsidR="00221418" w:rsidRPr="00221418" w:rsidRDefault="00B066E6" w:rsidP="00221418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  <w:lang w:val="en-US"/>
              </w:rPr>
            </w:pP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Cs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="Times New Roman"/>
                      <w:iCs/>
                      <w:spacing w:val="-2"/>
                      <w:sz w:val="12"/>
                      <w:szCs w:val="1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Cs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Cs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i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(i-1)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-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="Calibri" w:hAnsi="Cambria Math" w:cs="Times New Roman"/>
                          <w:iCs/>
                          <w:spacing w:val="-2"/>
                          <w:sz w:val="12"/>
                          <w:szCs w:val="12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j=i+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Cs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Cs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  <m:t>ij</m:t>
                              </m:r>
                            </m:sub>
                          </m:sSub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i-1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 xml:space="preserve"> </m:t>
                      </m:r>
                    </m:e>
                  </m:nary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Cs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Cs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ii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(i-1)</m:t>
                      </m:r>
                    </m:sup>
                  </m:sSup>
                </m:den>
              </m:f>
            </m:oMath>
            <w:r w:rsidR="00221418" w:rsidRPr="00221418"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  <w:lang w:val="en-US"/>
              </w:rPr>
              <w:t xml:space="preserve"> I = n-1,1</w:t>
            </w:r>
          </w:p>
          <w:p w14:paraId="1FC5E2E9" w14:textId="77777777" w:rsidR="00221418" w:rsidRPr="00221418" w:rsidRDefault="00221418" w:rsidP="00221418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</w:rPr>
              <w:t>Основной недостаток метода – сильное влияние ошибок округления.</w:t>
            </w:r>
          </w:p>
          <w:p w14:paraId="059EB594" w14:textId="77777777" w:rsidR="00221418" w:rsidRPr="00221418" w:rsidRDefault="00221418" w:rsidP="00221418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</w:rPr>
              <w:t xml:space="preserve">Метод Гаусса с выбором ведущего элемента </w:t>
            </w:r>
          </w:p>
          <w:p w14:paraId="34A89355" w14:textId="104BA78A" w:rsidR="00221418" w:rsidRPr="00221418" w:rsidRDefault="00221418" w:rsidP="00221418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</w:rPr>
              <w:t xml:space="preserve">Чтобы избежать негативного влияния ошибок округления, на шаге с номером </w:t>
            </w:r>
            <w:r w:rsidRPr="00221418"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  <w:lang w:val="en-US"/>
              </w:rPr>
              <w:t>K</w:t>
            </w:r>
            <w:r w:rsidRPr="00221418"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</w:rPr>
              <w:t xml:space="preserve"> в качестве ведущего элемента выбираем не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Cs/>
                      <w:spacing w:val="-2"/>
                      <w:sz w:val="12"/>
                      <w:szCs w:val="1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Cs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k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k-1)</m:t>
                  </m:r>
                </m:sup>
              </m:sSup>
            </m:oMath>
            <w:r w:rsidRPr="00221418"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</w:rPr>
              <w:t xml:space="preserve">, а максимальный по модулю элемент </w:t>
            </w:r>
            <w:r w:rsidRPr="00221418"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  <w:lang w:val="en-US"/>
              </w:rPr>
              <w:t>K</w:t>
            </w:r>
            <w:r w:rsidRPr="00221418"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</w:rPr>
              <w:t xml:space="preserve"> -ой строки или </w:t>
            </w:r>
            <w:r w:rsidRPr="00221418"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  <w:lang w:val="en-US"/>
              </w:rPr>
              <w:t>K</w:t>
            </w:r>
            <w:r w:rsidRPr="00221418"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</w:rPr>
              <w:t xml:space="preserve"> – го столбца или максимального элемента из всей подматрицы.</w:t>
            </w:r>
          </w:p>
          <w:p w14:paraId="4228EFEE" w14:textId="77777777" w:rsidR="00221418" w:rsidRPr="00221418" w:rsidRDefault="00221418" w:rsidP="00221418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iCs/>
                <w:spacing w:val="-2"/>
                <w:sz w:val="12"/>
                <w:szCs w:val="12"/>
              </w:rPr>
              <w:t>Затем с помощью перестановок строк и стобцов переводим выбранный элемент на место ведущего.</w:t>
            </w:r>
          </w:p>
          <w:p w14:paraId="4AD93DB0" w14:textId="37896550" w:rsidR="00DC3353" w:rsidRPr="008B6DBC" w:rsidRDefault="00DC3353" w:rsidP="00153820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</w:p>
          <w:p w14:paraId="0B205704" w14:textId="77777777" w:rsidR="00DC3353" w:rsidRDefault="00DC3353" w:rsidP="00153820">
            <w:pPr>
              <w:tabs>
                <w:tab w:val="center" w:pos="1002"/>
                <w:tab w:val="center" w:pos="5098"/>
              </w:tabs>
              <w:jc w:val="center"/>
            </w:pPr>
          </w:p>
        </w:tc>
        <w:tc>
          <w:tcPr>
            <w:tcW w:w="3701" w:type="dxa"/>
          </w:tcPr>
          <w:p w14:paraId="4B6DD56F" w14:textId="7C896A1C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</w:rPr>
              <w:t xml:space="preserve">3) </w:t>
            </w:r>
            <w:r w:rsidRPr="00221418"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  <w:lang w:val="en-US"/>
              </w:rPr>
              <w:t>LU</w:t>
            </w:r>
            <w:r w:rsidRPr="00221418"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</w:rPr>
              <w:t xml:space="preserve">, </w:t>
            </w:r>
            <w:r w:rsidRPr="00221418"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  <w:lang w:val="en-US"/>
              </w:rPr>
              <w:t>LDU</w:t>
            </w:r>
            <w:r w:rsidRPr="00221418"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LD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b/>
                      <w:bCs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L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p>
            </m:oMath>
            <w:r w:rsidRPr="00221418"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</w:rPr>
              <w:t xml:space="preserve"> факторизация</w:t>
            </w:r>
          </w:p>
          <w:p w14:paraId="4FA1D765" w14:textId="77777777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Теорема(о существовании </w:t>
            </w: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LU</w:t>
            </w: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– разложения)</w:t>
            </w:r>
          </w:p>
          <w:p w14:paraId="0ED10FE4" w14:textId="4ED5121E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Если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det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≠0, то ∃ L,U:A=LU</m:t>
              </m:r>
            </m:oMath>
          </w:p>
          <w:p w14:paraId="055B5B46" w14:textId="77777777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Доказательство по индукции:</w:t>
            </w:r>
          </w:p>
          <w:p w14:paraId="1CC93DCF" w14:textId="34EDC052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L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U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L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1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U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≠0</m:t>
              </m:r>
            </m:oMath>
            <w:r w:rsidR="00221418"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т.к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det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≠0</m:t>
              </m:r>
            </m:oMath>
          </w:p>
          <w:p w14:paraId="6F54FC92" w14:textId="4BD50D10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A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k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L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k</m:t>
                    </m:r>
                  </m:sub>
                </m:sSub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U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k</m:t>
                    </m:r>
                  </m:sub>
                </m:sSub>
              </m:oMath>
            </m:oMathPara>
          </w:p>
          <w:p w14:paraId="2A6A6D18" w14:textId="099C013E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det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A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k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det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L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k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det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U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k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(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L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11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*…*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L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kk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)(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U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11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*…*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U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kk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)≠0</m:t>
                </m:r>
              </m:oMath>
            </m:oMathPara>
          </w:p>
          <w:p w14:paraId="4FE7F587" w14:textId="37D509AF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A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k+1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L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k+1</m:t>
                    </m:r>
                  </m:sub>
                </m:sSub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U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k+!</m:t>
                    </m:r>
                  </m:sub>
                </m:sSub>
              </m:oMath>
            </m:oMathPara>
          </w:p>
          <w:p w14:paraId="10C324A5" w14:textId="56A2147E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L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k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*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1,k+1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….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k,k+1</m:t>
                              </m:r>
                            </m:sub>
                          </m:sSub>
                        </m:e>
                      </m:mr>
                    </m:m>
                  </m:e>
                </m:d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1,k+1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….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k,k+1</m:t>
                              </m:r>
                            </m:sub>
                          </m:sSub>
                        </m:e>
                      </m:mr>
                    </m:m>
                  </m:e>
                </m:d>
              </m:oMath>
            </m:oMathPara>
          </w:p>
          <w:p w14:paraId="2961974C" w14:textId="095C9882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k+1,1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*…*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k+1,k</m:t>
                        </m:r>
                      </m:sub>
                    </m:sSub>
                  </m:e>
                </m:d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U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k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[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a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k+1,1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*…*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a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k+1,k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]</m:t>
                </m:r>
              </m:oMath>
            </m:oMathPara>
          </w:p>
          <w:p w14:paraId="1FF611C8" w14:textId="4219981F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0≠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L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k+1,k+1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*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U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k+1,k+1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a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k+1,k+1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k+1,1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*…*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k+1,k</m:t>
                        </m:r>
                      </m:sub>
                    </m:sSub>
                  </m:e>
                </m:d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1,k+1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….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k,k+1</m:t>
                              </m:r>
                            </m:sub>
                          </m:sSub>
                        </m:e>
                      </m:mr>
                    </m:m>
                  </m:e>
                </m:d>
              </m:oMath>
            </m:oMathPara>
          </w:p>
          <w:p w14:paraId="3E14F0F6" w14:textId="31CE1BA4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L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kk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 xml:space="preserve">=1 или 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kk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1  (решение существует, но не является единственным)</m:t>
                </m:r>
              </m:oMath>
            </m:oMathPara>
          </w:p>
          <w:p w14:paraId="1E56ABCD" w14:textId="22544CF3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A=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n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L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n</m:t>
                    </m:r>
                  </m:sub>
                </m:sSub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U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n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LU</m:t>
                </m:r>
              </m:oMath>
            </m:oMathPara>
          </w:p>
          <w:p w14:paraId="7E09A9BE" w14:textId="77777777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Теорема(о существовании </w:t>
            </w: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LDU</w:t>
            </w: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– разложения)</w:t>
            </w:r>
          </w:p>
          <w:p w14:paraId="53C1C8CC" w14:textId="6CDA07F4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Если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det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≠0; k=1,n, то ∃факторизация вида:A=LDU</m:t>
              </m:r>
            </m:oMath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L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1</m:t>
              </m:r>
            </m:oMath>
          </w:p>
          <w:p w14:paraId="4C410DCE" w14:textId="77777777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Доказательство</w:t>
            </w:r>
          </w:p>
          <w:p w14:paraId="76BB6D8D" w14:textId="77777777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Существование такое разложения следует из теоремы 1</w:t>
            </w:r>
          </w:p>
          <w:p w14:paraId="0F66B2A3" w14:textId="77777777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Сначала в соотсвествии с теоремой 1 находим разложение </w:t>
            </w: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A</w:t>
            </w: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=</w:t>
            </w: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LR</w:t>
            </w: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</w:t>
            </w: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R</w:t>
            </w: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=</w:t>
            </w: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DU</w:t>
            </w: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где </w:t>
            </w: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D</w:t>
            </w: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-диагональная матрица, состоящая из диагональных элементов матрицы </w:t>
            </w: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R</w:t>
            </w: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.</w:t>
            </w:r>
          </w:p>
          <w:p w14:paraId="71DFC6CB" w14:textId="77777777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Докажем единственность от противного</w:t>
            </w: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:</w:t>
            </w:r>
          </w:p>
          <w:p w14:paraId="30DA40B3" w14:textId="0A1926FD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A=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L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D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U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1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L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D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U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2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≫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2</m:t>
                        </m:r>
                      </m:sub>
                    </m:sSub>
                  </m:e>
                  <m:sup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-1</m:t>
                    </m:r>
                  </m:sup>
                </m:sSup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L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1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D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U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2</m:t>
                    </m:r>
                  </m:sub>
                </m:sSub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  <w:lang w:val="en-US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1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-1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  <w:lang w:val="en-US"/>
                  </w:rPr>
                  <m:t xml:space="preserve">=diag=E, </m:t>
                </m:r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 xml:space="preserve">т.к 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2</m:t>
                        </m:r>
                      </m:sub>
                    </m:sSub>
                  </m:e>
                  <m:sup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-1</m:t>
                    </m:r>
                  </m:sup>
                </m:sSup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L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1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-нижняя треугольная матрица с единичной дигональю.</m:t>
                </m:r>
              </m:oMath>
            </m:oMathPara>
          </w:p>
          <w:p w14:paraId="3FF0DCAF" w14:textId="61CB5C9B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 xml:space="preserve">≫ 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L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1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L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2</m:t>
                    </m:r>
                  </m:sub>
                </m:sSub>
              </m:oMath>
            </m:oMathPara>
          </w:p>
          <w:p w14:paraId="164EEE42" w14:textId="178CD764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2</m:t>
                        </m:r>
                      </m:sub>
                    </m:sSub>
                  </m:e>
                  <m:sup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-1</m:t>
                    </m:r>
                  </m:sup>
                </m:sSup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D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1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U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2</m:t>
                    </m:r>
                  </m:sub>
                </m:sSub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1</m:t>
                        </m:r>
                      </m:sub>
                    </m:sSub>
                  </m:e>
                  <m:sup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-1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  <w:lang w:val="en-US"/>
                  </w:rPr>
                  <m:t>=diag=E</m:t>
                </m:r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 xml:space="preserve">≫ 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U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1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U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2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 xml:space="preserve"> и 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D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1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D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2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 xml:space="preserve"> -  противоречие</m:t>
                </m:r>
              </m:oMath>
            </m:oMathPara>
          </w:p>
          <w:p w14:paraId="6F791549" w14:textId="25EFDD2B" w:rsidR="00DC3353" w:rsidRPr="00221418" w:rsidRDefault="00DC3353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</w:p>
        </w:tc>
      </w:tr>
      <w:tr w:rsidR="00DC3353" w14:paraId="0270BD86" w14:textId="77777777" w:rsidTr="00DC3353">
        <w:trPr>
          <w:trHeight w:val="5329"/>
        </w:trPr>
        <w:tc>
          <w:tcPr>
            <w:tcW w:w="3700" w:type="dxa"/>
          </w:tcPr>
          <w:p w14:paraId="12150C47" w14:textId="1C8169C9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</w:rPr>
              <w:t>4)Метод квадратного корня</w:t>
            </w:r>
          </w:p>
          <w:p w14:paraId="4C84B943" w14:textId="160BFBE6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Если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gt;0≫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A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B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B, где 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B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-верхняя треуголная матрица 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cond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B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cond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B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(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cond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)</m:t>
                  </m:r>
                </m:e>
                <m:sup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den>
                  </m:f>
                </m:sup>
              </m:sSup>
            </m:oMath>
          </w:p>
          <w:p w14:paraId="1AC42565" w14:textId="77777777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Доказательство</w:t>
            </w:r>
          </w:p>
          <w:p w14:paraId="71DB564D" w14:textId="3F5EADDF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Из теоремы о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LD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L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p>
            </m:oMath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– разложении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≫A=LD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L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≫A=L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D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1</m:t>
                          </m: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2</m:t>
                          </m:r>
                        </m:den>
                      </m:f>
                    </m:sup>
                  </m:sSup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D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1</m:t>
                          </m: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2</m:t>
                          </m:r>
                        </m:den>
                      </m:f>
                    </m:sup>
                  </m:sSup>
                </m:e>
              </m:d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L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L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D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1</m:t>
                          </m: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2</m:t>
                          </m:r>
                        </m:den>
                      </m:f>
                    </m:sup>
                  </m:sSup>
                </m:e>
              </m:d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L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D</m:t>
                          </m:r>
                        </m:e>
                        <m:sup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1</m:t>
                              </m: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num>
                            <m:den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2</m:t>
                              </m:r>
                            </m:den>
                          </m:f>
                        </m:sup>
                      </m:sSup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≫B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L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D</m:t>
                          </m:r>
                        </m:e>
                        <m:sup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1</m:t>
                              </m: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num>
                            <m:den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2</m:t>
                              </m:r>
                            </m:den>
                          </m:f>
                        </m:sup>
                      </m:sSup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p>
            </m:oMath>
          </w:p>
          <w:p w14:paraId="068AB42C" w14:textId="4ABE1042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Т.к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sp(B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B)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sp(BB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)=sp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≫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B</m:t>
                      </m:r>
                    </m:e>
                  </m:d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T</m:t>
                          </m:r>
                        </m:sup>
                      </m:sSup>
                    </m:e>
                  </m:d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q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</m:d>
                </m:e>
              </m:ra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d>
                        <m:dPr>
                          <m:begChr m:val="‖"/>
                          <m:endChr m:val="‖"/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</m:d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b>
                  </m:sSub>
                </m:e>
              </m:rad>
            </m:oMath>
          </w:p>
          <w:p w14:paraId="122EBA8D" w14:textId="117D94C1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-1</m:t>
                            </m:r>
                          </m:sup>
                        </m:sSup>
                      </m:e>
                    </m:d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2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sSup>
                              <m:sSupPr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spacing w:val="-2"/>
                                    <w:sz w:val="12"/>
                                    <w:szCs w:val="12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(B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T</m:t>
                                </m:r>
                              </m:sup>
                            </m:sSup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-1</m:t>
                            </m:r>
                          </m:sup>
                        </m:sSup>
                      </m:e>
                    </m:d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2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radPr>
                  <m:deg/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-1</m:t>
                            </m:r>
                          </m:sup>
                        </m:sSup>
                      </m:e>
                    </m:d>
                  </m:e>
                </m:rad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radPr>
                  <m:deg/>
                  <m:e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spacing w:val="-2"/>
                                    <w:sz w:val="12"/>
                                    <w:szCs w:val="12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-1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2</m:t>
                        </m:r>
                      </m:sub>
                    </m:sSub>
                  </m:e>
                </m:rad>
              </m:oMath>
            </m:oMathPara>
          </w:p>
          <w:p w14:paraId="25B78067" w14:textId="09343476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≫cond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  <w:lang w:val="en-US"/>
                  </w:rPr>
                  <m:t>B=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cond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2</m:t>
                    </m:r>
                  </m:sub>
                </m:sSub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B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T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(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cond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2</m:t>
                    </m:r>
                  </m:sub>
                </m:sSub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A)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2</m:t>
                        </m:r>
                      </m:den>
                    </m:f>
                  </m:sup>
                </m:sSup>
              </m:oMath>
            </m:oMathPara>
          </w:p>
          <w:p w14:paraId="0BC5A658" w14:textId="31420342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  <w:lang w:val="en-US"/>
                  </w:rPr>
                  <m:t>Ax=b  A=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S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T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 xml:space="preserve">S  S- верхняя треуголная матрица </m:t>
                </m:r>
              </m:oMath>
            </m:oMathPara>
          </w:p>
          <w:p w14:paraId="388B36EA" w14:textId="6158C917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a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ii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naryPr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j=1</m:t>
                    </m:r>
                  </m:sub>
                  <m:sup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i</m:t>
                    </m:r>
                  </m:sup>
                  <m:e>
                    <m:sSubSup>
                      <m:sSubSup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ji</m:t>
                        </m:r>
                      </m:sub>
                      <m: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2</m:t>
                        </m:r>
                      </m:sup>
                    </m:sSubSup>
                  </m:e>
                </m:nary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≫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S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ii</m:t>
                    </m:r>
                  </m:sub>
                </m:sSub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=(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i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-</m:t>
                    </m:r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naryPr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j=1</m:t>
                        </m:r>
                      </m:sub>
                      <m: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-1</m:t>
                        </m:r>
                      </m:sup>
                      <m:e>
                        <m:sSubSup>
                          <m:sSubSup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ji</m:t>
                            </m:r>
                          </m:sub>
                          <m:sup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2</m:t>
                            </m:r>
                          </m:sup>
                        </m:sSubSup>
                      </m:e>
                    </m:nary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)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2</m:t>
                        </m:r>
                      </m:den>
                    </m:f>
                  </m:sup>
                </m:sSup>
              </m:oMath>
            </m:oMathPara>
          </w:p>
          <w:p w14:paraId="4FC68AA5" w14:textId="7A3BA740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  <w:lang w:val="en-US"/>
                  </w:rPr>
                  <m:t xml:space="preserve">Найдём 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a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i</m:t>
                    </m:r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j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, где j=i+1,n</m:t>
                </m:r>
              </m:oMath>
            </m:oMathPara>
          </w:p>
          <w:p w14:paraId="0EC1BB67" w14:textId="1E187088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a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i</m:t>
                    </m:r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j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naryPr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k=1</m:t>
                    </m:r>
                  </m:sub>
                  <m:sup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i</m:t>
                    </m:r>
                  </m:sup>
                  <m:e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k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kj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j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+</m:t>
                    </m:r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naryPr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k=1</m:t>
                        </m:r>
                      </m:sub>
                      <m: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-1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ki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kj</m:t>
                            </m:r>
                          </m:sub>
                        </m:sSub>
                      </m:e>
                    </m:nary>
                  </m:e>
                </m:nary>
              </m:oMath>
            </m:oMathPara>
          </w:p>
          <w:p w14:paraId="393F21A1" w14:textId="3336744A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S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ij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i</m:t>
                            </m:r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j</m:t>
                            </m:r>
                          </m:sub>
                        </m:s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-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k=1</m:t>
                            </m:r>
                          </m:sub>
                          <m:sup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i-1</m:t>
                            </m:r>
                          </m:sup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spacing w:val="-2"/>
                                    <w:sz w:val="12"/>
                                    <w:szCs w:val="1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ki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spacing w:val="-2"/>
                                    <w:sz w:val="12"/>
                                    <w:szCs w:val="1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kj</m:t>
                                </m:r>
                              </m:sub>
                            </m:sSub>
                          </m:e>
                        </m:nary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i</m:t>
                        </m:r>
                      </m:sub>
                    </m:sSub>
                  </m:den>
                </m:f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 xml:space="preserve"> j=i+1,n</m:t>
                </m:r>
              </m:oMath>
            </m:oMathPara>
          </w:p>
          <w:p w14:paraId="45F9F4B4" w14:textId="3471AB4D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proofErr w:type="spellStart"/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i</w:t>
            </w:r>
            <w:proofErr w:type="spellEnd"/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 xml:space="preserve"> =1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≫ 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S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j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1</m:t>
                          </m:r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j</m:t>
                          </m:r>
                        </m:sub>
                      </m:sSub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1</m:t>
                      </m:r>
                    </m:sub>
                  </m:sSub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  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S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1</m:t>
                      </m:r>
                    </m:sub>
                  </m:sSub>
                </m:e>
              </m:ra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 </m:t>
              </m:r>
            </m:oMath>
          </w:p>
          <w:p w14:paraId="212D87B7" w14:textId="17656C00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  <w:lang w:val="en-US"/>
                  </w:rPr>
                  <m:t xml:space="preserve">Ax=b </m:t>
                </m:r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 xml:space="preserve">Т.к </m:t>
                </m:r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  <w:lang w:val="en-US"/>
                  </w:rPr>
                  <m:t>A=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S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T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S  ≫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S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T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 xml:space="preserve">Sx=b или 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S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T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 xml:space="preserve">y=b; Sx=y; 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y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1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 xml:space="preserve">= 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1</m:t>
                            </m:r>
                          </m:sub>
                        </m:sSub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11</m:t>
                        </m:r>
                      </m:sub>
                    </m:sSub>
                  </m:den>
                </m:f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 xml:space="preserve"> </m:t>
                </m:r>
              </m:oMath>
            </m:oMathPara>
          </w:p>
          <w:p w14:paraId="6ABC47A7" w14:textId="567E1383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y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i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-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k=1</m:t>
                            </m:r>
                          </m:sub>
                          <m:sup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i-1</m:t>
                            </m:r>
                          </m:sup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spacing w:val="-2"/>
                                    <w:sz w:val="12"/>
                                    <w:szCs w:val="1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ki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spacing w:val="-2"/>
                                    <w:sz w:val="12"/>
                                    <w:szCs w:val="1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k</m:t>
                                </m:r>
                              </m:sub>
                            </m:sSub>
                          </m:e>
                        </m:nary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i</m:t>
                        </m:r>
                      </m:sub>
                    </m:sSub>
                  </m:den>
                </m:f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 xml:space="preserve"> i=2,n</m:t>
                </m:r>
              </m:oMath>
            </m:oMathPara>
          </w:p>
          <w:p w14:paraId="5415B925" w14:textId="08DA8DBF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n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= 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n</m:t>
                          </m:r>
                        </m:sub>
                      </m:sSub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nn</m:t>
                      </m:r>
                    </m:sub>
                  </m:sSub>
                </m:den>
              </m:f>
            </m:oMath>
            <w:r w:rsidR="00221418"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;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-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k=i-1</m:t>
                          </m:r>
                        </m:sub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n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ik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k</m:t>
                              </m:r>
                            </m:sub>
                          </m:sSub>
                        </m:e>
                      </m:nary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i</m:t>
                      </m:r>
                    </m:sub>
                  </m:sSub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 i=n-1,1</m:t>
              </m:r>
            </m:oMath>
          </w:p>
          <w:p w14:paraId="606C945C" w14:textId="77777777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</w:p>
          <w:p w14:paraId="113EEF4F" w14:textId="4084780C" w:rsidR="00DC3353" w:rsidRPr="008B6DBC" w:rsidRDefault="00DC3353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</w:p>
          <w:p w14:paraId="366F62CC" w14:textId="77777777" w:rsidR="00DC3353" w:rsidRDefault="00DC3353" w:rsidP="00153820">
            <w:pPr>
              <w:jc w:val="center"/>
            </w:pPr>
          </w:p>
        </w:tc>
        <w:tc>
          <w:tcPr>
            <w:tcW w:w="3701" w:type="dxa"/>
          </w:tcPr>
          <w:p w14:paraId="670EB454" w14:textId="1A3CB210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</w:rPr>
              <w:t>5)Метод прогонки</w:t>
            </w:r>
          </w:p>
          <w:p w14:paraId="3A28F506" w14:textId="77777777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Метод прогонки – главный частный случай метода Гаусса. Метод применим к системам с трёхдиагональной матрицей. Такие системы возникают при решении краевых задач для ДУ 2-го порядка.</w:t>
            </w:r>
          </w:p>
          <w:p w14:paraId="504CC058" w14:textId="2382C4EF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a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i-1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-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b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i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+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c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i+1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d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 xml:space="preserve">i 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 xml:space="preserve"> i=1,n-Разностное уравнение второго порядка</m:t>
                </m:r>
              </m:oMath>
            </m:oMathPara>
          </w:p>
          <w:p w14:paraId="2B7BCFA7" w14:textId="688E9DCE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Прямой ход метода Гаусса сводится к исключению элемента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</m:t>
                  </m:r>
                </m:sub>
              </m:sSub>
            </m:oMath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Получается треугольная система, содержащая в каждом уравнении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 и 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+1</m:t>
                  </m:r>
                </m:sub>
              </m:sSub>
            </m:oMath>
          </w:p>
          <w:p w14:paraId="47DA11C9" w14:textId="4BA19774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i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Ѯ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i+1</m:t>
                    </m:r>
                  </m:sub>
                </m:sSub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i+1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+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μ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i+1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 xml:space="preserve"> i=n,1 Уменьшим индекс на 1 и подставим в 1-ое уравнение</m:t>
                </m:r>
              </m:oMath>
            </m:oMathPara>
          </w:p>
          <w:p w14:paraId="13E916E0" w14:textId="60CFC54E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a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Ѯ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</m:t>
                        </m:r>
                      </m:sub>
                    </m:sSub>
                  </m:e>
                </m:d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-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b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i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+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c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i+1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d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 xml:space="preserve">i </m:t>
                    </m:r>
                  </m:sub>
                </m:sSub>
              </m:oMath>
            </m:oMathPara>
          </w:p>
          <w:p w14:paraId="701F5475" w14:textId="1BE46ADE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i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+1</m:t>
                        </m:r>
                      </m:sub>
                    </m:sSub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  <w:lang w:val="en-US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Ѯ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i</m:t>
                        </m:r>
                      </m:sub>
                    </m:sSub>
                  </m:den>
                </m:f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 xml:space="preserve">i </m:t>
                        </m:r>
                      </m:sub>
                    </m:sSub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  <w:lang w:val="en-US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Ѯ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i</m:t>
                        </m:r>
                      </m:sub>
                    </m:sSub>
                  </m:den>
                </m:f>
              </m:oMath>
            </m:oMathPara>
          </w:p>
          <w:p w14:paraId="7CF7F879" w14:textId="3EF8237A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Ѯ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i+1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</m:t>
                        </m:r>
                      </m:sub>
                    </m:sSub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  <w:lang w:val="en-US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Ѯ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i</m:t>
                        </m:r>
                      </m:sub>
                    </m:sSub>
                  </m:den>
                </m:f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 xml:space="preserve"> ;  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μ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i+1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 xml:space="preserve">i </m:t>
                        </m:r>
                      </m:sub>
                    </m:sSub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  <w:lang w:val="en-US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Ѯ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i</m:t>
                        </m:r>
                      </m:sub>
                    </m:sSub>
                  </m:den>
                </m:f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 xml:space="preserve">i=1,n </m:t>
                </m:r>
              </m:oMath>
            </m:oMathPara>
          </w:p>
          <w:p w14:paraId="5004306B" w14:textId="356382F6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  <w:lang w:val="en-US"/>
                  </w:rPr>
                  <m:t>detA=</m:t>
                </m:r>
                <m:nary>
                  <m:naryPr>
                    <m:chr m:val="∏"/>
                    <m:limLoc m:val="undOvr"/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i=1</m:t>
                    </m:r>
                  </m:sub>
                  <m:sup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Ѯ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 xml:space="preserve"> </m:t>
                    </m:r>
                  </m:e>
                </m:nary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  <w:lang w:val="en-US"/>
                  </w:rPr>
                  <m:t>;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Ѯ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μ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1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n+1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  <w:lang w:val="en-US"/>
                  </w:rPr>
                  <m:t xml:space="preserve">=0 </m:t>
                </m:r>
              </m:oMath>
            </m:oMathPara>
          </w:p>
          <w:p w14:paraId="4BC25974" w14:textId="69D0FB03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</m:t>
                        </m:r>
                      </m:sub>
                    </m:sSub>
                  </m:e>
                </m:d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≥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</m:t>
                        </m:r>
                      </m:sub>
                    </m:sSub>
                  </m:e>
                </m:d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</m:t>
                        </m:r>
                      </m:sub>
                    </m:sSub>
                  </m:e>
                </m:d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-условие диагонального преобразования</m:t>
                </m:r>
              </m:oMath>
            </m:oMathPara>
          </w:p>
          <w:p w14:paraId="79EE9626" w14:textId="77777777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Если данное условие выполняется для всех значений и хотя бы для одного выполнятся строго, то возможность деления на 0 исключается и исходная система имеет единственное решение.</w:t>
            </w:r>
          </w:p>
          <w:p w14:paraId="510315EE" w14:textId="77777777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Доказательство</w:t>
            </w:r>
          </w:p>
          <w:p w14:paraId="7E6D3B7A" w14:textId="0E6C63DB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Предположим, что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Ѯ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lt;1</m:t>
              </m:r>
            </m:oMath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при некотором значении </w:t>
            </w:r>
            <w:proofErr w:type="spellStart"/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i</w:t>
            </w:r>
            <w:proofErr w:type="spellEnd"/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. Тогда выполняется цепочка неравенств:</w:t>
            </w:r>
          </w:p>
          <w:p w14:paraId="3F8FA65D" w14:textId="0A6ABBB5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Ѯ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i+1</m:t>
                        </m:r>
                      </m:sub>
                    </m:sSub>
                  </m:e>
                </m:d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i</m:t>
                            </m:r>
                          </m:sub>
                        </m:sSub>
                      </m:e>
                    </m:d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  <w:lang w:val="en-US"/>
                      </w:rPr>
                    </m:ctrlPr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i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Ѯ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i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≤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i</m:t>
                            </m:r>
                          </m:sub>
                        </m:sSub>
                      </m:e>
                    </m:d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  <w:lang w:val="en-US"/>
                      </w:rPr>
                    </m:ctrlPr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i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-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i</m:t>
                            </m:r>
                          </m:sub>
                        </m:sSub>
                      </m:e>
                    </m:d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Ѯ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i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≤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i</m:t>
                            </m:r>
                          </m:sub>
                        </m:sSub>
                      </m:e>
                    </m:d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  <w:lang w:val="en-US"/>
                      </w:rPr>
                    </m:ctrlPr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i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+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i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-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i</m:t>
                            </m:r>
                          </m:sub>
                        </m:sSub>
                      </m:e>
                    </m:d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Ѯ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i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&lt;1</m:t>
                </m:r>
              </m:oMath>
            </m:oMathPara>
          </w:p>
          <w:p w14:paraId="04EE1F1F" w14:textId="3B7F5E5F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Ѯ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1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 xml:space="preserve">=0, то по индукции следует, что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Ѯ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</m:t>
                        </m:r>
                      </m:sub>
                    </m:sSub>
                  </m:e>
                </m:d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 xml:space="preserve">&lt;1 ≫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Ѯ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i</m:t>
                        </m:r>
                      </m:sub>
                    </m:sSub>
                  </m:e>
                </m:d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&gt;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</m:t>
                        </m:r>
                      </m:sub>
                    </m:sSub>
                  </m:e>
                </m:d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≥0</m:t>
                </m:r>
              </m:oMath>
            </m:oMathPara>
          </w:p>
          <w:p w14:paraId="7F42F401" w14:textId="53CFA38F" w:rsidR="00DC3353" w:rsidRPr="00221418" w:rsidRDefault="00DC3353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</w:p>
        </w:tc>
        <w:tc>
          <w:tcPr>
            <w:tcW w:w="3701" w:type="dxa"/>
          </w:tcPr>
          <w:p w14:paraId="10664533" w14:textId="56479450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6)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QR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- факторизация</w:t>
            </w:r>
          </w:p>
          <w:p w14:paraId="3E797A50" w14:textId="766F768F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m:oMath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 </m:t>
              </m:r>
            </m:oMath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be-BY"/>
              </w:rPr>
              <w:t>В.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8. 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QR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-факторизация. Теорема о 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QR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-разложении</w:t>
            </w:r>
          </w:p>
          <w:p w14:paraId="55561F29" w14:textId="77777777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Факторизация – разложение матрицы в произведение. </w:t>
            </w:r>
          </w:p>
          <w:p w14:paraId="63F64866" w14:textId="7D7C9A35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Матрица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*n</m:t>
                  </m:r>
                </m:sub>
              </m:sSub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(m≥n)</m:t>
              </m:r>
            </m:oMath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наз. ортогональной, если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Q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т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Q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E</m:t>
              </m:r>
            </m:oMath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. Из определения ортогональности матрицы следует, что столбцы этой матрицы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…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n</m:t>
                  </m:r>
                </m:sub>
              </m:sSub>
            </m:oMath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принадлежат</w:t>
            </w:r>
            <m:oMath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 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R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</m:t>
                  </m:r>
                </m:sup>
              </m:sSup>
            </m:oMath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имеет 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m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координат. Для столбцов 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Q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выполняется:</w:t>
            </w:r>
          </w:p>
          <w:p w14:paraId="7A446F75" w14:textId="67830290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q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i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т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</m:t>
                  </m:r>
                </m:sub>
              </m:sSub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δ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j</m:t>
                  </m:r>
                </m:sub>
              </m:sSub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, </m:t>
              </m:r>
            </m:oMath>
            <w:r w:rsidR="00221418"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δ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j</m:t>
                  </m:r>
                </m:sub>
              </m:sSub>
            </m:oMath>
            <w:r w:rsidR="00221418"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=1, если </w:t>
            </w:r>
            <w:proofErr w:type="spellStart"/>
            <w:r w:rsidR="00221418"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i</w:t>
            </w:r>
            <w:proofErr w:type="spellEnd"/>
            <w:r w:rsidR="00221418"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=</w:t>
            </w:r>
            <w:r w:rsidR="00221418"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j</w:t>
            </w:r>
            <w:r w:rsidR="00221418"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иначе 0. Столбцы ортогоной матрицы являются ортонормированными. Для квадратной матрицы (</w:t>
            </w:r>
            <w:r w:rsidR="00221418"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m</w:t>
            </w:r>
            <w:r w:rsidR="00221418"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=</w:t>
            </w:r>
            <w:r w:rsidR="00221418"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n</w:t>
            </w:r>
            <w:r w:rsidR="00221418"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) </w:t>
            </w:r>
            <w:r w:rsidR="00221418"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Q</w:t>
            </w:r>
            <w:r w:rsidR="00221418"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:</w:t>
            </w:r>
          </w:p>
          <w:p w14:paraId="2E74C5C1" w14:textId="39179CB5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Q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1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Q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т</m:t>
                  </m:r>
                </m:sup>
              </m:sSup>
            </m:oMath>
            <w:r w:rsidR="00221418"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, </w:t>
            </w:r>
            <w:r w:rsidR="00221418"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E</w:t>
            </w:r>
            <w:r w:rsidR="00221418"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 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Q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т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Q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Q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Q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т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(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Q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т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т</m:t>
                  </m:r>
                </m:sup>
              </m:sSup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Q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т</m:t>
                  </m:r>
                </m:sup>
              </m:sSup>
            </m:oMath>
            <w:r w:rsidR="00221418"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,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Q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т</m:t>
                  </m:r>
                </m:sup>
              </m:sSup>
            </m:oMath>
            <w:r w:rsidR="00221418"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Q</w:t>
            </w:r>
            <w:r w:rsidR="00221418"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=</w:t>
            </w:r>
            <w:r w:rsidR="00221418"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E</w:t>
            </w:r>
            <w:r w:rsidR="00221418"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. </w:t>
            </w:r>
          </w:p>
          <w:p w14:paraId="50D34678" w14:textId="2E946013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</w:pP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Т.к.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Q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т</m:t>
                  </m:r>
                </m:sup>
              </m:sSup>
            </m:oMath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ортогон., то строки матрицы 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Q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также явл. ортонормированными. если 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Q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принадлежат</w:t>
            </w:r>
            <m:oMath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 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R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n*n</m:t>
                  </m:r>
                </m:sup>
              </m:sSup>
            </m:oMath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, то </w:t>
            </w:r>
            <m:oMath>
              <m:nary>
                <m:naryPr>
                  <m:chr m:val="∑"/>
                  <m:limLoc m:val="undOvr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=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q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j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p>
                  </m:sSubSup>
                </m:e>
              </m:nary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=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q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j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p>
                  </m:sSubSup>
                </m:e>
              </m:nary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1</m:t>
              </m:r>
            </m:oMath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значит квадратная матрица 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Q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невырожденная. 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 xml:space="preserve">1= </w:t>
            </w:r>
            <w:proofErr w:type="spellStart"/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detE</w:t>
            </w:r>
            <w:proofErr w:type="spellEnd"/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 xml:space="preserve"> =</w:t>
            </w:r>
            <w:proofErr w:type="gramStart"/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det(</w:t>
            </w:r>
            <w:proofErr w:type="gramEnd"/>
            <m:oMath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Q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Q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т</m:t>
                  </m:r>
                </m:sup>
              </m:sSup>
            </m:oMath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)= det</w:t>
            </w:r>
            <m:oMath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 xml:space="preserve"> Q</m:t>
              </m:r>
            </m:oMath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det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Q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т</m:t>
                  </m:r>
                </m:sup>
              </m:sSup>
            </m:oMath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 xml:space="preserve"> =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(det Q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2</m:t>
                  </m:r>
                </m:sup>
              </m:sSup>
            </m:oMath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 xml:space="preserve"> 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и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 xml:space="preserve"> </w:t>
            </w:r>
            <w:proofErr w:type="spellStart"/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detQ</w:t>
            </w:r>
            <w:proofErr w:type="spellEnd"/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 xml:space="preserve">=±1. </w:t>
            </w:r>
          </w:p>
          <w:p w14:paraId="54433CC3" w14:textId="35BA818F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QR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-факторизация матрицы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А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*</m:t>
                  </m:r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n</m:t>
                  </m:r>
                </m:sub>
              </m:sSub>
            </m:oMath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есть разложение 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A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=</w:t>
            </w:r>
            <w:proofErr w:type="gramStart"/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QR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(</w:t>
            </w:r>
            <w:proofErr w:type="gramEnd"/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1),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*m</m:t>
                  </m:r>
                </m:sub>
              </m:sSub>
            </m:oMath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– квадратная ортогон. матрица</w:t>
            </w:r>
          </w:p>
          <w:p w14:paraId="327EF682" w14:textId="4AB677F8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*n</m:t>
                  </m:r>
                </m:sub>
              </m:sSub>
            </m:oMath>
            <w:r w:rsidR="00221418"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– верхнетреугольная матрица. </w:t>
            </w:r>
            <w:r w:rsidR="00221418"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m</w:t>
            </w:r>
            <w:r w:rsidR="00221418"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≥</w:t>
            </w:r>
            <w:r w:rsidR="00221418"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n</w:t>
            </w:r>
            <w:r w:rsidR="00221418"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.</w:t>
            </w:r>
          </w:p>
          <w:p w14:paraId="4BC3A1C2" w14:textId="05B60C10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11</m:t>
                            </m:r>
                          </m:sub>
                        </m:sSub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⋯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1n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⋮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⋱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⋮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m1</m:t>
                            </m:r>
                          </m:sub>
                        </m:sSub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⋯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mn</m:t>
                            </m:r>
                          </m:sub>
                        </m:sSub>
                      </m:e>
                    </m:mr>
                  </m:m>
                </m:e>
              </m:d>
            </m:oMath>
            <w:r w:rsidR="00221418"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=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5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11</m:t>
                            </m:r>
                          </m:sub>
                        </m:sSub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…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1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n</m:t>
                            </m:r>
                          </m:sub>
                        </m:sSub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…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1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m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…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…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…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…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…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n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1</m:t>
                            </m:r>
                          </m:sub>
                        </m:sSub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…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nn</m:t>
                            </m:r>
                          </m:sub>
                        </m:sSub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…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nm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…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…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…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…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…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m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1</m:t>
                            </m:r>
                          </m:sub>
                        </m:sSub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…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mn</m:t>
                            </m:r>
                          </m:sub>
                        </m:sSub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…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mm</m:t>
                            </m:r>
                          </m:sub>
                        </m:sSub>
                      </m:e>
                    </m:mr>
                  </m:m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11</m:t>
                            </m:r>
                          </m:sub>
                        </m:sSub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…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1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n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2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2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n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…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…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…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nn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…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…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…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0</m:t>
                        </m:r>
                      </m:e>
                    </m:mr>
                  </m:m>
                </m:e>
              </m:d>
            </m:oMath>
          </w:p>
          <w:p w14:paraId="2B2162B9" w14:textId="77777777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В силу того, что 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R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имеет нулевые строки, начиная с 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n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+1 и по строчку 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m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, столбцы с соответствующими номерами в матрице 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Q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можно опустить и рассматривать сокращённую формулу:</w:t>
            </w:r>
          </w:p>
          <w:p w14:paraId="44FB9430" w14:textId="6D9936F3" w:rsidR="00DC3353" w:rsidRPr="00221418" w:rsidRDefault="00DC3353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</w:p>
        </w:tc>
      </w:tr>
      <w:tr w:rsidR="00DC3353" w14:paraId="5B9FE724" w14:textId="77777777" w:rsidTr="00DC3353">
        <w:trPr>
          <w:trHeight w:val="5329"/>
        </w:trPr>
        <w:tc>
          <w:tcPr>
            <w:tcW w:w="3700" w:type="dxa"/>
          </w:tcPr>
          <w:p w14:paraId="20B73DE4" w14:textId="77777777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</w:rPr>
              <w:t>7)</w:t>
            </w:r>
            <w:r w:rsidRPr="00D31F6C">
              <w:rPr>
                <w:rFonts w:ascii="Times New Roman" w:eastAsia="Calibri" w:hAnsi="Times New Roman" w:cs="Times New Roman"/>
                <w:b/>
                <w:spacing w:val="-2"/>
                <w:sz w:val="12"/>
                <w:szCs w:val="12"/>
              </w:rPr>
              <w:t xml:space="preserve"> </w:t>
            </w:r>
            <w:r w:rsidRPr="00D31F6C"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</w:rPr>
              <w:t>Ортогонализация Грама-Шмидта</w:t>
            </w:r>
          </w:p>
          <w:p w14:paraId="30CE261A" w14:textId="295E7B73" w:rsidR="00D31F6C" w:rsidRPr="00D31F6C" w:rsidRDefault="00B066E6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>
              <m:nary>
                <m:naryPr>
                  <m:chr m:val="∑"/>
                  <m:limLoc m:val="undOvr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j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=1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j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j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</m:t>
                      </m:r>
                    </m:sub>
                  </m:sSub>
                </m:e>
              </m:nary>
            </m:oMath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</w:t>
            </w:r>
            <w:proofErr w:type="spellStart"/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i</w:t>
            </w:r>
            <w:proofErr w:type="spellEnd"/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=1,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n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– </w:t>
            </w:r>
            <w:proofErr w:type="spellStart"/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i</w:t>
            </w:r>
            <w:proofErr w:type="spellEnd"/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-ое уравнение 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Ax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=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b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.</w:t>
            </w:r>
          </w:p>
          <w:p w14:paraId="6F9877DA" w14:textId="32A85F0A" w:rsidR="00D31F6C" w:rsidRPr="00D31F6C" w:rsidRDefault="00B066E6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11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⋯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1n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⋮</m:t>
                        </m:r>
                      </m:e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⋱</m:t>
                        </m:r>
                      </m:e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⋮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m1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⋯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mn</m:t>
                            </m:r>
                          </m:sub>
                        </m:sSub>
                      </m:e>
                    </m:mr>
                  </m:m>
                </m:e>
              </m:d>
            </m:oMath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=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11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⋯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1n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⋮</m:t>
                        </m:r>
                      </m:e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⋱</m:t>
                        </m:r>
                      </m:e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⋮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m1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⋯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mn</m:t>
                            </m:r>
                          </m:sub>
                        </m:sSub>
                      </m:e>
                    </m:mr>
                  </m:m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11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⋯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1n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2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2n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⋮</m:t>
                        </m:r>
                      </m:e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⋱</m:t>
                        </m:r>
                      </m:e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⋮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⋯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nn</m:t>
                            </m:r>
                          </m:sub>
                        </m:sSub>
                      </m:e>
                    </m:mr>
                  </m:m>
                </m:e>
              </m:d>
            </m:oMath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(2).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sub>
              </m:sSub>
            </m:oMath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sub>
              </m:sSub>
            </m:oMath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sub>
              </m:sSub>
            </m:oMath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– 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k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-тые столбцы. Очевидно,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=1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jk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j</m:t>
                      </m:r>
                    </m:sub>
                  </m:sSub>
                </m:e>
              </m:nary>
            </m:oMath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k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=1,..,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n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(3). </w:t>
            </w:r>
          </w:p>
          <w:p w14:paraId="473AE02E" w14:textId="65FB632B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Если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=0, 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нулевой вектор. </w:t>
            </w:r>
          </w:p>
          <w:p w14:paraId="38B71376" w14:textId="301D5A75" w:rsidR="00D31F6C" w:rsidRPr="00D31F6C" w:rsidRDefault="00B066E6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≠0</m:t>
              </m:r>
            </m:oMath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|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|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 </m:t>
              </m:r>
            </m:oMath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=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 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1</m:t>
                      </m:r>
                    </m:sub>
                  </m:sSub>
                </m:den>
              </m:f>
            </m:oMath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(4) </w:t>
            </w:r>
          </w:p>
          <w:p w14:paraId="62726C08" w14:textId="3270F2BD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Положим, что ортогон.система векторов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</m:t>
                  </m:r>
                </m:sub>
              </m:sSub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j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=</w:t>
            </w:r>
            <w:proofErr w:type="gramStart"/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1,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k</w:t>
            </w:r>
            <w:proofErr w:type="gramEnd"/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-1 уже построена, удовлетвор. ур-ю (3). Найдем след.вектор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sub>
              </m:sSub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. Запишем систему (3) в виде:</w:t>
            </w:r>
          </w:p>
          <w:p w14:paraId="5AA76AC3" w14:textId="02AFF0DF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Из (3) следует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k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-</m:t>
              </m:r>
              <m:nary>
                <m:naryPr>
                  <m:chr m:val="∑"/>
                  <m:limLoc m:val="undOvr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=1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-1</m:t>
                  </m:r>
                </m:sup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jk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j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b>
                  </m:sSub>
                </m:e>
              </m:nary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(5)</w:t>
            </w:r>
          </w:p>
          <w:p w14:paraId="63B79E58" w14:textId="6381B2C5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Умножаем ур-е (5) на вектор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</m:t>
                  </m:r>
                </m:sub>
              </m:sSub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где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j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=1,…,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k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-1. Находим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Sup>
                <m:sSub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т</m:t>
                  </m:r>
                </m:sup>
              </m:sSubSup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j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6</m:t>
                  </m:r>
                </m:e>
              </m:d>
            </m:oMath>
          </w:p>
          <w:p w14:paraId="16427834" w14:textId="4CA957C8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Если вектор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линейно зависит от векторов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…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-1</m:t>
                  </m:r>
                </m:sub>
              </m:sSub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а значит, что он лин.зависит от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…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-1</m:t>
                  </m:r>
                </m:sub>
              </m:sSub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b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0</m:t>
              </m:r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=0, 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0</m:t>
              </m:r>
            </m:oMath>
          </w:p>
          <w:p w14:paraId="0F0A1B64" w14:textId="3B7D8DCC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В противном случае если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не зависит линейно от предыдущих векторов, то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|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k</m:t>
                          </m:r>
                        </m:sub>
                      </m:sSub>
                    </m:e>
                  </m:d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|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b>
              </m:sSub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|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k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|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b>
                  </m:sSub>
                </m:den>
              </m:f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(7)</w:t>
            </w:r>
          </w:p>
          <w:p w14:paraId="11C97D29" w14:textId="747FD8DD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Формулы (4-7) позволяют построить верхнюю треуг. Матрицу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n*n</m:t>
                  </m:r>
                </m:sub>
              </m:sSub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 матрицу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Q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с ортогон. столбцами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Q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=[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…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n</m:t>
                  </m:r>
                </m:sub>
              </m:sSub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], некоторые их которых могут быть нулевыми. </w:t>
            </w:r>
          </w:p>
          <w:p w14:paraId="79D3395A" w14:textId="77777777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Если </w:t>
            </w:r>
            <w:proofErr w:type="spellStart"/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rankA</w:t>
            </w:r>
            <w:proofErr w:type="spellEnd"/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=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n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то матрица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Q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меет ортонормир.столбцы. В частности, если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m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=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n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= </w:t>
            </w:r>
            <w:proofErr w:type="spellStart"/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rankA</w:t>
            </w:r>
            <w:proofErr w:type="spellEnd"/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то матрица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Q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будет ортогональной в этом случае.</w:t>
            </w:r>
          </w:p>
          <w:p w14:paraId="374C1906" w14:textId="49B81DAC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Если столбцы матрицы А лин.зависимы, то возьмем из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Q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все ненулевые ортонормир. столбцы, и дополним их до ортонормир.базиса столбцами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…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z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</m:t>
                  </m:r>
                </m:sub>
              </m:sSub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p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– число ненулевых столбцов в матрице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Q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Затем заменим первый нулевой столбец в матрице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Q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на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z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2-ой – на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z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b>
              </m:sSub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и т.д. Полученную ортогон.матрицу обозначим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Q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’.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QR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=</w:t>
            </w:r>
            <w:proofErr w:type="gramStart"/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Q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’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R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(</w:t>
            </w:r>
            <w:proofErr w:type="gramEnd"/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но в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Q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’ нет нулевых столбцов).Поскольку новые столбцы матрицы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Q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’ соотв.нулевым строкам в матрице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R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. В итоге получаем:</w:t>
            </w:r>
          </w:p>
          <w:p w14:paraId="7D68C13C" w14:textId="77777777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A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=</w:t>
            </w:r>
            <w:proofErr w:type="gramStart"/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Q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’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R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(</w:t>
            </w:r>
            <w:proofErr w:type="gramEnd"/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искомое разложение матрицы А).</w:t>
            </w:r>
          </w:p>
          <w:p w14:paraId="36CA14A2" w14:textId="77777777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Лемма 1:</w:t>
            </w:r>
          </w:p>
          <w:p w14:paraId="7B37AE88" w14:textId="46157B5D" w:rsidR="00DC3353" w:rsidRDefault="00D31F6C" w:rsidP="00D31F6C">
            <w:pPr>
              <w:tabs>
                <w:tab w:val="center" w:pos="1002"/>
                <w:tab w:val="center" w:pos="5098"/>
              </w:tabs>
              <w:jc w:val="center"/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Матрица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Q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ортогональна тогда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Qx</m:t>
                          </m:r>
                        </m:e>
                      </m:d>
                    </m:e>
                  </m:d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b>
              </m:sSub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=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x</m:t>
                          </m:r>
                        </m:e>
                      </m:d>
                    </m:e>
                  </m:d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b>
              </m:sSub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т.е.отображение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Q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сохраняет евклидову норму.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u w:val="single"/>
              </w:rPr>
              <w:t xml:space="preserve">Док-во.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Положим,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S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=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Q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т</m:t>
                  </m:r>
                </m:sup>
              </m:sSup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Q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Тогда </w:t>
            </w:r>
          </w:p>
        </w:tc>
        <w:tc>
          <w:tcPr>
            <w:tcW w:w="3701" w:type="dxa"/>
          </w:tcPr>
          <w:p w14:paraId="7FEE5C00" w14:textId="77777777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</w:rPr>
              <w:t>8)</w:t>
            </w:r>
            <w:r w:rsidRPr="00D31F6C">
              <w:rPr>
                <w:rFonts w:ascii="Times New Roman" w:eastAsia="Calibri" w:hAnsi="Times New Roman" w:cs="Times New Roman"/>
                <w:b/>
                <w:i/>
                <w:spacing w:val="-2"/>
                <w:sz w:val="12"/>
                <w:szCs w:val="12"/>
              </w:rPr>
              <w:t xml:space="preserve"> Плоские вращения Гивенса</w:t>
            </w:r>
          </w:p>
          <w:p w14:paraId="764C72F1" w14:textId="0BD07B04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Рассм. задачу: Для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a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,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b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з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R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найти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c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,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s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з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R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такие, что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с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1</m:t>
              </m:r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c</m:t>
                        </m:r>
                      </m:e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s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-s</m:t>
                        </m:r>
                      </m:e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c</m:t>
                        </m:r>
                      </m:e>
                    </m:mr>
                  </m:m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eqArr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b</m:t>
                      </m:r>
                    </m:e>
                  </m:eqAr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eqArr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r</m:t>
                      </m:r>
                    </m:e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0</m:t>
                      </m:r>
                    </m:e>
                  </m:eqArr>
                </m:e>
              </m:d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,</w:t>
            </w:r>
          </w:p>
          <w:p w14:paraId="6DE28CFF" w14:textId="51C1D1E3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r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=</w:t>
            </w:r>
            <m:oMath>
              <m:rad>
                <m:radPr>
                  <m:degHide m:val="1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p>
                  </m:sSup>
                </m:e>
              </m:rad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. Решение: с=±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a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cosφ</m:t>
              </m:r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s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=±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b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sinφ</m:t>
              </m:r>
            </m:oMath>
          </w:p>
          <w:p w14:paraId="2747FFCF" w14:textId="413013F1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В общем случае для вектора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</m:t>
                  </m:r>
                </m:sub>
              </m:sSub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из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</m:t>
                  </m:r>
                </m:sup>
              </m:sSup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можем найти  матрицу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Ω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[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p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q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]</m:t>
                  </m:r>
                </m:sup>
              </m:sSup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такую, что </w:t>
            </w:r>
          </w:p>
          <w:p w14:paraId="102D74B4" w14:textId="5F34DDC9" w:rsidR="00D31F6C" w:rsidRPr="00D31F6C" w:rsidRDefault="00B066E6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Ω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[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p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q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]</m:t>
                  </m:r>
                </m:sup>
              </m:sSup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1</m:t>
                        </m:r>
                      </m:e>
                      <m:e/>
                      <m:e/>
                      <m:e/>
                    </m:mr>
                    <m:mr>
                      <m:e/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с</m:t>
                        </m:r>
                      </m:e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s</m:t>
                        </m:r>
                      </m:e>
                      <m:e/>
                    </m:mr>
                    <m:mr>
                      <m:e/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-s</m:t>
                        </m:r>
                      </m:e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c</m:t>
                        </m:r>
                      </m:e>
                      <m:e/>
                    </m:mr>
                    <m:mr>
                      <m:e/>
                      <m:e/>
                      <m:e/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1</m:t>
                        </m:r>
                      </m:e>
                    </m:mr>
                  </m:m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1p</m:t>
                          </m:r>
                        </m:sub>
                      </m:sSub>
                    </m:e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…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pp</m:t>
                          </m:r>
                        </m:sub>
                      </m:sSub>
                    </m:e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...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qp</m:t>
                          </m:r>
                        </m:sub>
                      </m:sSub>
                    </m:e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…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np</m:t>
                          </m:r>
                        </m:sub>
                      </m:sSub>
                    </m:e>
                  </m:eqAr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1p</m:t>
                          </m:r>
                        </m:sub>
                      </m:sSub>
                    </m:e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…</m:t>
                      </m:r>
                    </m:e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r</m:t>
                      </m:r>
                    </m:e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…</m:t>
                      </m:r>
                    </m:e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…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np</m:t>
                          </m:r>
                        </m:sub>
                      </m:sSub>
                    </m:e>
                  </m:eqArr>
                </m:e>
              </m:d>
            </m:oMath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c=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pp</m:t>
                      </m:r>
                    </m:sub>
                  </m:sSub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radPr>
                    <m:deg/>
                    <m:e>
                      <m:sSubSup>
                        <m:sSub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pp</m:t>
                          </m:r>
                        </m:sub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qp</m:t>
                          </m:r>
                        </m:sub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2</m:t>
                          </m:r>
                        </m:sup>
                      </m:sSubSup>
                    </m:e>
                  </m:rad>
                </m:den>
              </m:f>
            </m:oMath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,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s=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qp</m:t>
                      </m:r>
                    </m:sub>
                  </m:sSub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radPr>
                    <m:deg/>
                    <m:e>
                      <m:sSubSup>
                        <m:sSub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pp</m:t>
                          </m:r>
                        </m:sub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qp</m:t>
                          </m:r>
                        </m:sub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2</m:t>
                          </m:r>
                        </m:sup>
                      </m:sSubSup>
                    </m:e>
                  </m:rad>
                </m:den>
              </m:f>
            </m:oMath>
          </w:p>
          <w:p w14:paraId="3AE2E253" w14:textId="34C44332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Матрица 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Ω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[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p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q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]</m:t>
                  </m:r>
                </m:sup>
              </m:sSup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наз.матрицей вращения Гивенса.</w:t>
            </w:r>
          </w:p>
          <w:p w14:paraId="2D116830" w14:textId="77FDB8EB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Отображение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Ω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[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p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q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]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 </m:t>
              </m:r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поворачивает векторы в плоскости орт(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, 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)</m:t>
              </m:r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по часовой стрелке на угол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φ</m:t>
              </m:r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 следует явл.ортогональной.</w:t>
            </w:r>
          </w:p>
          <w:p w14:paraId="0FD6D1B5" w14:textId="77777777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Лемма:</w:t>
            </w:r>
          </w:p>
          <w:p w14:paraId="3F37BF2E" w14:textId="6075D557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Пусть заданы матрица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*n</m:t>
                  </m:r>
                </m:sub>
              </m:sSub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A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’=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Ω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[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p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q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]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</m:t>
              </m:r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, где 1≤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p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≤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q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≤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m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. Тогда</w:t>
            </w:r>
          </w:p>
          <w:p w14:paraId="58AE2AEA" w14:textId="67158764" w:rsidR="00D31F6C" w:rsidRPr="00D31F6C" w:rsidRDefault="00B066E6" w:rsidP="00D31F6C">
            <w:pPr>
              <w:numPr>
                <w:ilvl w:val="0"/>
                <w:numId w:val="14"/>
              </w:num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A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'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qp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0</m:t>
              </m:r>
            </m:oMath>
          </w:p>
          <w:p w14:paraId="2CB13FBB" w14:textId="77777777" w:rsidR="00D31F6C" w:rsidRPr="00D31F6C" w:rsidRDefault="00D31F6C" w:rsidP="00D31F6C">
            <w:pPr>
              <w:numPr>
                <w:ilvl w:val="0"/>
                <w:numId w:val="14"/>
              </w:num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Строки с номерами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p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,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q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матрицы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A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’ явл.лин.комбинациями этих же строк матрицы А.</w:t>
            </w:r>
          </w:p>
          <w:p w14:paraId="26E6B1EA" w14:textId="2DFE8DD0" w:rsidR="00D31F6C" w:rsidRPr="00D31F6C" w:rsidRDefault="00D31F6C" w:rsidP="00D31F6C">
            <w:pPr>
              <w:numPr>
                <w:ilvl w:val="0"/>
                <w:numId w:val="14"/>
              </w:num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Все остальные строки этих матриц совпадают.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u w:val="single"/>
              </w:rPr>
              <w:t>Док-во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следует из определения матрицы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Ω </m:t>
              </m:r>
            </m:oMath>
          </w:p>
          <w:p w14:paraId="7B4434B2" w14:textId="77777777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Из этой леммы следует, что мы можем последовательно занулять элементы, расположенные под главной диагональю матрицы А, столбец за столбцом.</w:t>
            </w:r>
          </w:p>
          <w:p w14:paraId="02A696F1" w14:textId="77777777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Справедива теорема 3:</w:t>
            </w:r>
          </w:p>
          <w:p w14:paraId="4BF93BD8" w14:textId="1C7EE7BC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Для любой А существу.т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Ω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[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p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q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]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 </m:t>
              </m:r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(матрицы Гивенса), что ((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Ω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[m-1,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m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]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)…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Ω</m:t>
                      </m:r>
                    </m:e>
                    <m:sup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2,</m:t>
                          </m:r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m</m:t>
                          </m:r>
                        </m:e>
                      </m:d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… 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Ω</m:t>
                      </m:r>
                    </m:e>
                    <m:sup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2,3</m:t>
                          </m:r>
                        </m:e>
                      </m:d>
                    </m:sup>
                  </m:sSup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)…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Ω</m:t>
                      </m:r>
                    </m:e>
                    <m:sup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1,</m:t>
                          </m:r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m</m:t>
                          </m:r>
                        </m:e>
                      </m:d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…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Ω</m:t>
                      </m:r>
                    </m:e>
                    <m:sup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1,2</m:t>
                          </m:r>
                        </m:e>
                      </m:d>
                    </m:sup>
                  </m:sSup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)A=R</m:t>
              </m:r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R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– верхнетреуг.матрица</w:t>
            </w:r>
          </w:p>
          <w:p w14:paraId="3379B253" w14:textId="1C1900EA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&lt;-&gt;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A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=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QR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Q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=R</m:t>
              </m:r>
            </m:oMath>
          </w:p>
          <w:p w14:paraId="222F96F0" w14:textId="6423BC65" w:rsidR="00DC3353" w:rsidRPr="008B6DBC" w:rsidRDefault="00DC3353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</w:p>
          <w:p w14:paraId="16BE2EA9" w14:textId="77777777" w:rsidR="00DC3353" w:rsidRDefault="00DC3353" w:rsidP="00153820">
            <w:pPr>
              <w:jc w:val="center"/>
            </w:pPr>
          </w:p>
        </w:tc>
        <w:tc>
          <w:tcPr>
            <w:tcW w:w="3701" w:type="dxa"/>
          </w:tcPr>
          <w:p w14:paraId="0325980D" w14:textId="77777777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b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</w:rPr>
              <w:t>9)</w:t>
            </w:r>
            <w:r w:rsidRPr="00D31F6C">
              <w:rPr>
                <w:rFonts w:ascii="Times New Roman" w:eastAsia="Calibri" w:hAnsi="Times New Roman" w:cs="Times New Roman"/>
                <w:b/>
                <w:i/>
                <w:spacing w:val="-2"/>
                <w:sz w:val="12"/>
                <w:szCs w:val="12"/>
              </w:rPr>
              <w:t xml:space="preserve"> Хаусхолдер</w:t>
            </w:r>
          </w:p>
          <w:p w14:paraId="5446D92D" w14:textId="6B40EC08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Для ненулевого вектора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u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з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 </m:t>
              </m:r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матрица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*m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u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E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|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u</m:t>
                          </m:r>
                        </m:e>
                      </m:d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|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u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u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т</m:t>
                  </m:r>
                </m:sup>
              </m:sSup>
            </m:oMath>
          </w:p>
          <w:p w14:paraId="3D0684DE" w14:textId="1C6F298B" w:rsidR="00D31F6C" w:rsidRPr="00D31F6C" w:rsidRDefault="00B066E6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u</m:t>
                  </m:r>
                </m:sub>
              </m:sSub>
            </m:oMath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– отражение(матрица) Хаусхолдера для ненулевого 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u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Поскольку 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H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*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u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=-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u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H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*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v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=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v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если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u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т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v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0</m:t>
              </m:r>
            </m:oMath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то матрица Хаусхолдера отражает некоторый вектор 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x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з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</m:t>
                  </m:r>
                </m:sup>
              </m:sSup>
            </m:oMath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относительно </w:t>
            </w:r>
          </w:p>
          <w:p w14:paraId="3E240A3F" w14:textId="77777777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m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-1-гипермерной плоскости, ортогональной вектору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u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</w:t>
            </w:r>
          </w:p>
          <w:p w14:paraId="07A9E550" w14:textId="77777777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u w:val="single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u w:val="single"/>
              </w:rPr>
              <w:t>Лемма:</w:t>
            </w:r>
          </w:p>
          <w:p w14:paraId="1BCEDA0C" w14:textId="67FE8ADD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Если для любых двух векторов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a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b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равной длины построить вектор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u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=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a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-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b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то преобразование Хаусхолдера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u</m:t>
                  </m:r>
                </m:sub>
              </m:sSub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отображает вектор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a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на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b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u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a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b</m:t>
              </m:r>
            </m:oMath>
          </w:p>
          <w:p w14:paraId="698FC9BC" w14:textId="57CCD33F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В частности: для любого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U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з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</m:t>
                  </m:r>
                </m:sup>
              </m:sSup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если выбрать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b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=γ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,  γ=±||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U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||;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1,0,…,0)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p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то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u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U=γ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 </m:t>
              </m:r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если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u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= γ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</w:t>
            </w:r>
          </w:p>
          <w:p w14:paraId="4C3B2729" w14:textId="77777777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u w:val="single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u w:val="single"/>
              </w:rPr>
              <w:t>Теорема:</w:t>
            </w:r>
          </w:p>
          <w:p w14:paraId="145A1F06" w14:textId="28A362FC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Для произвольной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A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существует матрицы Хаусхолдера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такие, что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n-1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n-2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…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=R</m:t>
              </m:r>
            </m:oMath>
          </w:p>
          <w:p w14:paraId="6064D576" w14:textId="2FC68593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u w:val="single"/>
              </w:rPr>
              <w:t>Док-во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Матрица Хаусхолдера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H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явл.симметричной и ортогональной, т.к. отражение Хаусхолдера явл.изометрией(сохран.длину вектора). В качестве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выбираем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u</m:t>
                  </m:r>
                </m:sub>
              </m:sSub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такую, что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u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=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a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-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 γ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где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a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– 1-ый столбец матрицы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A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Матрица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A</m:t>
              </m:r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в результате в качестве первого столбца имеет вектор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γ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.</w:t>
            </w:r>
          </w:p>
          <w:p w14:paraId="175DF71F" w14:textId="01D4CA1F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Предположим, что 1-ые столбцы вплоть до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k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-1-го матрицы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A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’=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-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*…*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</m:t>
              </m:r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приведены к верхнетреугольной форме. Для определения очередной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=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u</m:t>
                  </m:r>
                </m:sub>
              </m:sSub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строим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u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:</w:t>
            </w:r>
          </w:p>
          <w:p w14:paraId="0ADE1F48" w14:textId="3668BFD4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u w:val="single"/>
              </w:rPr>
            </w:pP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u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 xml:space="preserve">=0, 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i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&lt;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k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a</m:t>
                          </m:r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'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±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(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  <m:t>i</m:t>
                              </m:r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=</m:t>
                              </m:r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  <m:t>k</m:t>
                              </m:r>
                            </m:sub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  <m:t>n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pacing w:val="-2"/>
                                      <w:sz w:val="12"/>
                                      <w:szCs w:val="12"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  <w:lang w:val="en-US"/>
                                    </w:rPr>
                                    <m:t>a</m:t>
                                  </m:r>
                                  <m: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  <m:t>'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  <w:lang w:val="en-US"/>
                                    </w:rPr>
                                    <m:t>i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  <m:t>2</m:t>
                                  </m:r>
                                </m:sup>
                              </m:sSubSup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)</m:t>
                              </m:r>
                            </m:e>
                          </m:nary>
                        </m:e>
                      </m:rad>
                    </m:e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a</m:t>
                          </m:r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'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 xml:space="preserve">, 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i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&gt;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k</m:t>
                      </m:r>
                    </m:e>
                  </m:eqArr>
                </m:e>
              </m:d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. Нулевые компоненты вектора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u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обеспечивают его ортогональность в предыдущих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k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-1 столбцах матрицы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A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’, поэтому на них не влияет отражение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A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'</m:t>
              </m:r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Остальные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n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-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k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компоненты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a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0</m:t>
              </m:r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в силу сформулир.выше леммы.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u w:val="single"/>
              </w:rPr>
              <w:t>Конец док-ва</w:t>
            </w:r>
          </w:p>
          <w:p w14:paraId="0662B76B" w14:textId="77777777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Замечания:</w:t>
            </w:r>
          </w:p>
          <w:p w14:paraId="1423486F" w14:textId="5BC9DE10" w:rsidR="00D31F6C" w:rsidRPr="00D31F6C" w:rsidRDefault="00D31F6C" w:rsidP="00D31F6C">
            <w:pPr>
              <w:numPr>
                <w:ilvl w:val="0"/>
                <w:numId w:val="15"/>
              </w:num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Если матрица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Q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требуется в явном виде, то вначале полагаем Ω=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E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 на каждом шаге Ω заменяем произведением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u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Ω</m:t>
              </m:r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В конце построений находим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Q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как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Ω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т</m:t>
                  </m:r>
                </m:sup>
              </m:sSup>
            </m:oMath>
          </w:p>
          <w:p w14:paraId="33FF139B" w14:textId="6BF670CD" w:rsidR="00DC3353" w:rsidRPr="00D31F6C" w:rsidRDefault="00D31F6C" w:rsidP="00D31F6C">
            <w:pPr>
              <w:numPr>
                <w:ilvl w:val="0"/>
                <w:numId w:val="15"/>
              </w:num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Если матрица А – плотная(заполненная), то следует применять отражение Хаусхолдера.</w:t>
            </w:r>
          </w:p>
        </w:tc>
      </w:tr>
      <w:tr w:rsidR="00DC3353" w14:paraId="3E5D0487" w14:textId="77777777" w:rsidTr="00DC3353">
        <w:trPr>
          <w:trHeight w:val="5329"/>
        </w:trPr>
        <w:tc>
          <w:tcPr>
            <w:tcW w:w="3700" w:type="dxa"/>
          </w:tcPr>
          <w:p w14:paraId="1A9CA822" w14:textId="0C8AA5F9" w:rsidR="00DC3353" w:rsidRPr="00221418" w:rsidRDefault="00221418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lastRenderedPageBreak/>
              <w:t>3</w:t>
            </w:r>
          </w:p>
          <w:p w14:paraId="727F3D10" w14:textId="7EF70226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Теорема(о существовании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LD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L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p>
            </m:oMath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– разложения)</w:t>
            </w:r>
          </w:p>
          <w:p w14:paraId="16569157" w14:textId="6B240DBA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Если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&gt;0 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x,x</m:t>
                      </m:r>
                    </m:e>
                  </m:d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&gt;0 ∀x≠0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 ≫A=LD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L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 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L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1,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d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gt;0;k=1,n</m:t>
              </m:r>
            </m:oMath>
          </w:p>
          <w:p w14:paraId="12127A45" w14:textId="77777777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Доказательство</w:t>
            </w:r>
          </w:p>
          <w:p w14:paraId="69E95D5D" w14:textId="0FC76652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Т.к </w:t>
            </w:r>
            <m:oMath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x,x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&gt;0, то 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x,x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= 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p>
                  </m:sSup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&gt;0 </m:t>
              </m:r>
            </m:oMath>
          </w:p>
          <w:p w14:paraId="38AFB0BF" w14:textId="2EB7121E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∀x=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k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0</m:t>
                          </m:r>
                        </m:e>
                      </m:mr>
                    </m:m>
                  </m:e>
                </m:d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≠0</m:t>
                </m:r>
              </m:oMath>
            </m:oMathPara>
          </w:p>
          <w:p w14:paraId="471C61CF" w14:textId="5CFDD577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k</m:t>
                          </m:r>
                        </m:sup>
                      </m:sSup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…,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k</m:t>
                          </m:r>
                        </m:sup>
                      </m:sSup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)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≠0≫ </m:t>
              </m:r>
            </m:oMath>
            <w:r w:rsidR="00221418"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det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≠0  ∀k</m:t>
              </m:r>
            </m:oMath>
          </w:p>
          <w:p w14:paraId="26E1148C" w14:textId="77777777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</w:pP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По теореме 2</w:t>
            </w: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:</w:t>
            </w:r>
          </w:p>
          <w:p w14:paraId="23DE0A3D" w14:textId="45F9832E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A=LDU=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A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T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U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T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D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L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T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LD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L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T</m:t>
                    </m:r>
                  </m:sup>
                </m:sSup>
              </m:oMath>
            </m:oMathPara>
          </w:p>
          <w:p w14:paraId="183B95A9" w14:textId="2654EC80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  <w:lang w:val="en-US"/>
                  </w:rPr>
                  <m:t>Введём вектор</m:t>
                </m:r>
              </m:oMath>
            </m:oMathPara>
          </w:p>
          <w:p w14:paraId="40E94385" w14:textId="7E5825CA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k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T</m:t>
                        </m:r>
                      </m:sup>
                    </m:sSup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)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-1</m:t>
                    </m:r>
                  </m:sup>
                </m:sSup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L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k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≠0</m:t>
                </m:r>
              </m:oMath>
            </m:oMathPara>
          </w:p>
          <w:p w14:paraId="4FD017F6" w14:textId="02D26E16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L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k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(0,…,1,…,0)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T</m:t>
                    </m:r>
                  </m:sup>
                </m:sSup>
              </m:oMath>
            </m:oMathPara>
          </w:p>
          <w:p w14:paraId="3E0DEDBD" w14:textId="1486A692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0&lt;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A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k</m:t>
                        </m:r>
                      </m:sup>
                    </m:sSup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,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k</m:t>
                        </m:r>
                      </m:sup>
                    </m:sSup>
                  </m:e>
                </m:d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LD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T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k</m:t>
                        </m:r>
                      </m:sup>
                    </m:sSup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,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k</m:t>
                        </m:r>
                      </m:sup>
                    </m:sSup>
                  </m:e>
                </m:d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T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k</m:t>
                        </m:r>
                      </m:sup>
                    </m:sSup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,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pPr>
                      <m:e>
                        <m:sSup>
                          <m:sSup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L</m:t>
                            </m:r>
                          </m:e>
                          <m:sup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T</m:t>
                            </m:r>
                          </m:sup>
                        </m:s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k</m:t>
                        </m:r>
                      </m:sup>
                    </m:sSup>
                  </m:e>
                </m:d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k</m:t>
                        </m:r>
                      </m:sup>
                    </m:sSup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,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k</m:t>
                        </m:r>
                      </m:sup>
                    </m:sSup>
                  </m:e>
                </m:d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d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k</m:t>
                    </m:r>
                  </m:sub>
                </m:sSub>
              </m:oMath>
            </m:oMathPara>
          </w:p>
          <w:p w14:paraId="06EAEF7B" w14:textId="77777777" w:rsidR="00DC3353" w:rsidRDefault="00DC3353" w:rsidP="00153820">
            <w:pPr>
              <w:tabs>
                <w:tab w:val="center" w:pos="1002"/>
                <w:tab w:val="center" w:pos="5098"/>
              </w:tabs>
              <w:jc w:val="center"/>
            </w:pPr>
          </w:p>
        </w:tc>
        <w:tc>
          <w:tcPr>
            <w:tcW w:w="3701" w:type="dxa"/>
          </w:tcPr>
          <w:p w14:paraId="7DF1EDF6" w14:textId="02EB93A5" w:rsidR="00DC3353" w:rsidRPr="00221418" w:rsidRDefault="00221418" w:rsidP="00153820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</w:pPr>
            <w:r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2</w:t>
            </w:r>
          </w:p>
          <w:p w14:paraId="454303FB" w14:textId="77777777" w:rsidR="00DC3353" w:rsidRDefault="00DC3353" w:rsidP="00153820">
            <w:pPr>
              <w:tabs>
                <w:tab w:val="center" w:pos="1002"/>
                <w:tab w:val="center" w:pos="5098"/>
              </w:tabs>
              <w:jc w:val="center"/>
            </w:pPr>
          </w:p>
        </w:tc>
        <w:tc>
          <w:tcPr>
            <w:tcW w:w="3701" w:type="dxa"/>
          </w:tcPr>
          <w:p w14:paraId="36FC99B6" w14:textId="21B877ED" w:rsidR="00DC3353" w:rsidRPr="00221418" w:rsidRDefault="00221418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</w:pPr>
            <w:r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1</w:t>
            </w:r>
          </w:p>
          <w:p w14:paraId="01AA17B5" w14:textId="77777777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A</m:t>
                        </m:r>
                      </m:e>
                    </m:d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∞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A</m:t>
                        </m:r>
                      </m:e>
                    </m:d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C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func>
                  <m:func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limLow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max</m:t>
                        </m:r>
                      </m:e>
                      <m:lim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</m:t>
                        </m:r>
                      </m:lim>
                    </m:limLow>
                  </m:fName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naryPr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j=1</m:t>
                        </m:r>
                      </m:sub>
                      <m: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n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spacing w:val="-2"/>
                                    <w:sz w:val="12"/>
                                    <w:szCs w:val="1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ij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 xml:space="preserve"> </m:t>
                        </m:r>
                      </m:e>
                    </m:nary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-равномерная матричная норма</m:t>
                    </m:r>
                  </m:e>
                </m:func>
              </m:oMath>
            </m:oMathPara>
          </w:p>
          <w:p w14:paraId="755C25D6" w14:textId="77777777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A</m:t>
                        </m:r>
                      </m:e>
                    </m:d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1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func>
                  <m:func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limLow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max</m:t>
                        </m:r>
                      </m:e>
                      <m:lim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j</m:t>
                        </m:r>
                      </m:lim>
                    </m:limLow>
                  </m:fName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naryPr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n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spacing w:val="-2"/>
                                    <w:sz w:val="12"/>
                                    <w:szCs w:val="1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ij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 xml:space="preserve"> </m:t>
                        </m:r>
                      </m:e>
                    </m:nary>
                  </m:e>
                </m:func>
              </m:oMath>
            </m:oMathPara>
          </w:p>
          <w:p w14:paraId="6F8D1FFB" w14:textId="3AEDC9F4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A</m:t>
                        </m:r>
                      </m:e>
                    </m:d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2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radPr>
                  <m:deg/>
                  <m:e>
                    <m:func>
                      <m:func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funcPr>
                      <m:fName>
                        <m:limLow>
                          <m:limLow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max</m:t>
                            </m:r>
                          </m:e>
                          <m:lim/>
                        </m:limLow>
                      </m:fName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γ(</m:t>
                        </m:r>
                        <m:sSup>
                          <m:sSup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T</m:t>
                            </m:r>
                          </m:sup>
                        </m:s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A)</m:t>
                        </m:r>
                      </m:e>
                    </m:func>
                  </m:e>
                </m:rad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-сферическая, спектральная норма</m:t>
                </m:r>
              </m:oMath>
            </m:oMathPara>
          </w:p>
          <w:p w14:paraId="1410D034" w14:textId="77777777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Доказательство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</m:d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∞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 согласованная с 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x</m:t>
                      </m:r>
                    </m:e>
                  </m:d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∞</m:t>
                  </m:r>
                </m:sub>
              </m:sSub>
            </m:oMath>
          </w:p>
          <w:p w14:paraId="5A345917" w14:textId="4EF8D41A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A</m:t>
                        </m:r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x</m:t>
                        </m:r>
                      </m:e>
                    </m:d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∞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 xml:space="preserve"> </m:t>
                </m:r>
                <m:func>
                  <m:func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limLow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max</m:t>
                        </m:r>
                      </m:e>
                      <m:lim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</m:t>
                        </m:r>
                      </m:lim>
                    </m:limLow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j=1</m:t>
                            </m:r>
                          </m:sub>
                          <m:sup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n</m:t>
                            </m:r>
                          </m:sup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spacing w:val="-2"/>
                                    <w:sz w:val="12"/>
                                    <w:szCs w:val="12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Cambria Math" w:cs="Times New Roman"/>
                                        <w:i/>
                                        <w:spacing w:val="-2"/>
                                        <w:sz w:val="12"/>
                                        <w:szCs w:val="1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Cambria Math" w:cs="Times New Roman"/>
                                        <w:spacing w:val="-2"/>
                                        <w:sz w:val="12"/>
                                        <w:szCs w:val="12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Cambria Math" w:cs="Times New Roman"/>
                                        <w:spacing w:val="-2"/>
                                        <w:sz w:val="12"/>
                                        <w:szCs w:val="12"/>
                                      </w:rPr>
                                      <m:t>ij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Cambria Math" w:cs="Times New Roman"/>
                                        <w:i/>
                                        <w:spacing w:val="-2"/>
                                        <w:sz w:val="12"/>
                                        <w:szCs w:val="1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Cambria Math" w:cs="Times New Roman"/>
                                        <w:spacing w:val="-2"/>
                                        <w:sz w:val="12"/>
                                        <w:szCs w:val="12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Cambria Math" w:cs="Times New Roman"/>
                                        <w:spacing w:val="-2"/>
                                        <w:sz w:val="12"/>
                                        <w:szCs w:val="12"/>
                                      </w:rPr>
                                      <m:t>j</m:t>
                                    </m:r>
                                  </m:sub>
                                </m:sSub>
                              </m:e>
                            </m:d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 xml:space="preserve"> </m:t>
                            </m:r>
                          </m:e>
                        </m:nary>
                      </m:e>
                    </m:d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≤</m:t>
                    </m:r>
                  </m:e>
                </m:func>
                <m:func>
                  <m:func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limLow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max</m:t>
                        </m:r>
                      </m:e>
                      <m:lim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</m:t>
                        </m:r>
                      </m:lim>
                    </m:limLow>
                  </m:fName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naryPr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j=1</m:t>
                        </m:r>
                      </m:sub>
                      <m: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n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spacing w:val="-2"/>
                                    <w:sz w:val="12"/>
                                    <w:szCs w:val="1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ij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spacing w:val="-2"/>
                                    <w:sz w:val="12"/>
                                    <w:szCs w:val="1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||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j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 xml:space="preserve"> </m:t>
                        </m:r>
                      </m:e>
                    </m:nary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≤</m:t>
                    </m:r>
                    <m:func>
                      <m:func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funcPr>
                      <m:fName>
                        <m:limLow>
                          <m:limLow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max</m:t>
                            </m:r>
                          </m:e>
                          <m:lim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i</m:t>
                            </m:r>
                          </m:lim>
                        </m:limLow>
                      </m:fName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[(</m:t>
                        </m:r>
                        <w:bookmarkStart w:id="0" w:name="_Hlk59920803"/>
                        <m:func>
                          <m:func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spacing w:val="-2"/>
                                    <w:sz w:val="12"/>
                                    <w:szCs w:val="12"/>
                                  </w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max</m:t>
                                </m:r>
                              </m:e>
                              <m:lim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j</m:t>
                                </m:r>
                              </m:lim>
                            </m:limLow>
                          </m:fName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|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spacing w:val="-2"/>
                                    <w:sz w:val="12"/>
                                    <w:szCs w:val="1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j</m:t>
                                </m:r>
                              </m:sub>
                            </m:s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|)</m:t>
                            </m:r>
                            <m:nary>
                              <m:naryPr>
                                <m:chr m:val="∑"/>
                                <m:limLoc m:val="undOvr"/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spacing w:val="-2"/>
                                    <w:sz w:val="12"/>
                                    <w:szCs w:val="12"/>
                                  </w:rPr>
                                </m:ctrlPr>
                              </m:naryPr>
                              <m:sub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  <w:lang w:val="en-US"/>
                                  </w:rPr>
                                  <m:t>k=1</m:t>
                                </m:r>
                              </m:sub>
                              <m:sup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n</m:t>
                                </m:r>
                              </m:sup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eastAsia="Calibri" w:hAnsi="Cambria Math" w:cs="Times New Roman"/>
                                        <w:i/>
                                        <w:spacing w:val="-2"/>
                                        <w:sz w:val="12"/>
                                        <w:szCs w:val="12"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Calibri" w:hAnsi="Cambria Math" w:cs="Times New Roman"/>
                                            <w:i/>
                                            <w:spacing w:val="-2"/>
                                            <w:sz w:val="12"/>
                                            <w:szCs w:val="1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Calibri" w:hAnsi="Cambria Math" w:cs="Times New Roman"/>
                                            <w:spacing w:val="-2"/>
                                            <w:sz w:val="12"/>
                                            <w:szCs w:val="12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Calibri" w:hAnsi="Cambria Math" w:cs="Times New Roman"/>
                                            <w:spacing w:val="-2"/>
                                            <w:sz w:val="12"/>
                                            <w:szCs w:val="12"/>
                                          </w:rPr>
                                          <m:t>ik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 xml:space="preserve"> </m:t>
                                </m:r>
                              </m:e>
                            </m:nary>
                          </m:e>
                        </m:func>
                        <w:bookmarkEnd w:id="0"/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]=</m:t>
                        </m:r>
                      </m:e>
                    </m:func>
                  </m:e>
                </m:func>
              </m:oMath>
            </m:oMathPara>
          </w:p>
          <w:p w14:paraId="254AB3A1" w14:textId="77777777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x</m:t>
                        </m:r>
                      </m:e>
                    </m:d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∞</m:t>
                    </m:r>
                  </m:sub>
                </m:sSub>
                <w:bookmarkStart w:id="1" w:name="_Hlk59921004"/>
                <m:func>
                  <m:func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limLow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max</m:t>
                        </m:r>
                      </m:e>
                      <m:lim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</m:t>
                        </m:r>
                      </m:lim>
                    </m:limLow>
                  </m:fName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naryPr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k=1</m:t>
                        </m:r>
                      </m:sub>
                      <m: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n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spacing w:val="-2"/>
                                    <w:sz w:val="12"/>
                                    <w:szCs w:val="1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ik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spacing w:val="-2"/>
                                    <w:sz w:val="12"/>
                                    <w:szCs w:val="12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x</m:t>
                                </m:r>
                              </m:e>
                            </m:d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∞</m:t>
                            </m:r>
                          </m:sub>
                        </m:sSub>
                      </m:e>
                    </m:nary>
                  </m:e>
                </m:func>
                <w:bookmarkEnd w:id="1"/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A</m:t>
                        </m:r>
                      </m:e>
                    </m:d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∞</m:t>
                    </m:r>
                  </m:sub>
                </m:sSub>
              </m:oMath>
            </m:oMathPara>
          </w:p>
          <w:p w14:paraId="3DD9ED06" w14:textId="77777777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∥A</m:t>
                    </m:r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x</m:t>
                    </m:r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 xml:space="preserve">∥ 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∞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 xml:space="preserve">≤ 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A</m:t>
                        </m:r>
                      </m:e>
                    </m:d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∞</m:t>
                    </m:r>
                  </m:sub>
                </m:sSub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x</m:t>
                        </m:r>
                      </m:e>
                    </m:d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∞</m:t>
                    </m:r>
                  </m:sub>
                </m:sSub>
              </m:oMath>
            </m:oMathPara>
          </w:p>
          <w:p w14:paraId="6C66C83B" w14:textId="77777777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Доказательство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</m:d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∞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 подчиненна с 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x</m:t>
                      </m:r>
                    </m:e>
                  </m:d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∞</m:t>
                  </m:r>
                </m:sub>
              </m:sSub>
            </m:oMath>
          </w:p>
          <w:p w14:paraId="3E1C8375" w14:textId="77777777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I</w:t>
            </w: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* - номер строки матрицы А, при котром выполняется </w:t>
            </w:r>
          </w:p>
          <w:p w14:paraId="66EBFB70" w14:textId="77777777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limLow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max</m:t>
                        </m:r>
                      </m:e>
                      <m:lim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</m:t>
                        </m:r>
                      </m:lim>
                    </m:limLow>
                  </m:fName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naryPr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j=1</m:t>
                        </m:r>
                      </m:sub>
                      <m: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n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spacing w:val="-2"/>
                                    <w:sz w:val="12"/>
                                    <w:szCs w:val="1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ij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=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j=1</m:t>
                            </m:r>
                          </m:sub>
                          <m:sup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n</m:t>
                            </m:r>
                          </m:sup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spacing w:val="-2"/>
                                    <w:sz w:val="12"/>
                                    <w:szCs w:val="12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Cambria Math" w:cs="Times New Roman"/>
                                        <w:i/>
                                        <w:spacing w:val="-2"/>
                                        <w:sz w:val="12"/>
                                        <w:szCs w:val="1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Cambria Math" w:cs="Times New Roman"/>
                                        <w:spacing w:val="-2"/>
                                        <w:sz w:val="12"/>
                                        <w:szCs w:val="12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Cambria Math" w:cs="Times New Roman"/>
                                        <w:spacing w:val="-2"/>
                                        <w:sz w:val="12"/>
                                        <w:szCs w:val="12"/>
                                      </w:rPr>
                                      <m:t>i*j</m:t>
                                    </m:r>
                                  </m:sub>
                                </m:sSub>
                              </m:e>
                            </m:d>
                          </m:e>
                        </m:nary>
                      </m:e>
                    </m:nary>
                  </m:e>
                </m:func>
              </m:oMath>
            </m:oMathPara>
          </w:p>
          <w:p w14:paraId="0619F306" w14:textId="77777777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*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 xml:space="preserve">≡ 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spacing w:val="-2"/>
                                    <w:sz w:val="12"/>
                                    <w:szCs w:val="1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i*1</m:t>
                                </m:r>
                              </m:sub>
                            </m:sSub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spacing w:val="-2"/>
                                    <w:sz w:val="12"/>
                                    <w:szCs w:val="12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Cambria Math" w:cs="Times New Roman"/>
                                        <w:i/>
                                        <w:spacing w:val="-2"/>
                                        <w:sz w:val="12"/>
                                        <w:szCs w:val="1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Cambria Math" w:cs="Times New Roman"/>
                                        <w:spacing w:val="-2"/>
                                        <w:sz w:val="12"/>
                                        <w:szCs w:val="12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Cambria Math" w:cs="Times New Roman"/>
                                        <w:spacing w:val="-2"/>
                                        <w:sz w:val="12"/>
                                        <w:szCs w:val="12"/>
                                      </w:rPr>
                                      <m:t>i*1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,…,</m:t>
                        </m:r>
                        <m:f>
                          <m:f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spacing w:val="-2"/>
                                    <w:sz w:val="12"/>
                                    <w:szCs w:val="1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i*n</m:t>
                                </m:r>
                              </m:sub>
                            </m:sSub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spacing w:val="-2"/>
                                    <w:sz w:val="12"/>
                                    <w:szCs w:val="12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Cambria Math" w:cs="Times New Roman"/>
                                        <w:i/>
                                        <w:spacing w:val="-2"/>
                                        <w:sz w:val="12"/>
                                        <w:szCs w:val="1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Cambria Math" w:cs="Times New Roman"/>
                                        <w:spacing w:val="-2"/>
                                        <w:sz w:val="12"/>
                                        <w:szCs w:val="12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Cambria Math" w:cs="Times New Roman"/>
                                        <w:spacing w:val="-2"/>
                                        <w:sz w:val="12"/>
                                        <w:szCs w:val="12"/>
                                      </w:rPr>
                                      <m:t>i*n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T</m:t>
                    </m:r>
                  </m:sup>
                </m:sSup>
              </m:oMath>
            </m:oMathPara>
          </w:p>
          <w:p w14:paraId="2C8CDFE8" w14:textId="77777777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 xml:space="preserve">Очевидно, что 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*</m:t>
                            </m:r>
                          </m:sup>
                        </m:sSup>
                      </m:e>
                    </m:d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∞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1</m:t>
                </m:r>
              </m:oMath>
            </m:oMathPara>
          </w:p>
          <w:p w14:paraId="33769FFF" w14:textId="77777777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</w:p>
          <w:p w14:paraId="68E4D5DF" w14:textId="77777777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A</m:t>
                        </m:r>
                        <m:sSup>
                          <m:sSup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*</m:t>
                            </m:r>
                          </m:sup>
                        </m:sSup>
                      </m:e>
                    </m:d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∞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 xml:space="preserve"> </m:t>
                </m:r>
                <m:func>
                  <m:func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limLow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max</m:t>
                        </m:r>
                      </m:e>
                      <m:lim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</m:t>
                        </m:r>
                      </m:lim>
                    </m:limLow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j=1</m:t>
                            </m:r>
                          </m:sub>
                          <m:sup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n</m:t>
                            </m:r>
                          </m:sup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spacing w:val="-2"/>
                                    <w:sz w:val="12"/>
                                    <w:szCs w:val="12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Cambria Math" w:cs="Times New Roman"/>
                                        <w:i/>
                                        <w:spacing w:val="-2"/>
                                        <w:sz w:val="12"/>
                                        <w:szCs w:val="1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Cambria Math" w:cs="Times New Roman"/>
                                        <w:spacing w:val="-2"/>
                                        <w:sz w:val="12"/>
                                        <w:szCs w:val="12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Cambria Math" w:cs="Times New Roman"/>
                                        <w:spacing w:val="-2"/>
                                        <w:sz w:val="12"/>
                                        <w:szCs w:val="12"/>
                                      </w:rPr>
                                      <m:t>ij</m:t>
                                    </m:r>
                                  </m:sub>
                                </m:sSub>
                                <m:f>
                                  <m:fPr>
                                    <m:ctrlPr>
                                      <w:rPr>
                                        <w:rFonts w:ascii="Cambria Math" w:eastAsia="Calibri" w:hAnsi="Cambria Math" w:cs="Times New Roman"/>
                                        <w:i/>
                                        <w:spacing w:val="-2"/>
                                        <w:sz w:val="12"/>
                                        <w:szCs w:val="1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Calibri" w:hAnsi="Cambria Math" w:cs="Times New Roman"/>
                                            <w:i/>
                                            <w:spacing w:val="-2"/>
                                            <w:sz w:val="12"/>
                                            <w:szCs w:val="1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Calibri" w:hAnsi="Cambria Math" w:cs="Times New Roman"/>
                                            <w:spacing w:val="-2"/>
                                            <w:sz w:val="12"/>
                                            <w:szCs w:val="12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Calibri" w:hAnsi="Cambria Math" w:cs="Times New Roman"/>
                                            <w:spacing w:val="-2"/>
                                            <w:sz w:val="12"/>
                                            <w:szCs w:val="12"/>
                                          </w:rPr>
                                          <m:t>i*1</m:t>
                                        </m:r>
                                      </m:sub>
                                    </m:sSub>
                                  </m:num>
                                  <m:den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w:rPr>
                                            <w:rFonts w:ascii="Cambria Math" w:eastAsia="Calibri" w:hAnsi="Cambria Math" w:cs="Times New Roman"/>
                                            <w:i/>
                                            <w:spacing w:val="-2"/>
                                            <w:sz w:val="12"/>
                                            <w:szCs w:val="12"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="Calibri" w:hAnsi="Cambria Math" w:cs="Times New Roman"/>
                                                <w:i/>
                                                <w:spacing w:val="-2"/>
                                                <w:sz w:val="12"/>
                                                <w:szCs w:val="1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eastAsia="Calibri" w:hAnsi="Cambria Math" w:cs="Times New Roman"/>
                                                <w:spacing w:val="-2"/>
                                                <w:sz w:val="12"/>
                                                <w:szCs w:val="12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eastAsia="Calibri" w:hAnsi="Cambria Math" w:cs="Times New Roman"/>
                                                <w:spacing w:val="-2"/>
                                                <w:sz w:val="12"/>
                                                <w:szCs w:val="12"/>
                                              </w:rPr>
                                              <m:t>i*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den>
                                </m:f>
                              </m:e>
                            </m:d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 xml:space="preserve"> </m:t>
                            </m:r>
                          </m:e>
                        </m:nary>
                      </m:e>
                    </m:d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≥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  <w:lang w:val="en-US"/>
                          </w:rPr>
                        </m:ctrlPr>
                      </m:dPr>
                      <m:e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j=1</m:t>
                            </m:r>
                          </m:sub>
                          <m:sup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n</m:t>
                            </m:r>
                          </m:sup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spacing w:val="-2"/>
                                    <w:sz w:val="12"/>
                                    <w:szCs w:val="12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Cambria Math" w:cs="Times New Roman"/>
                                        <w:i/>
                                        <w:spacing w:val="-2"/>
                                        <w:sz w:val="12"/>
                                        <w:szCs w:val="1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Cambria Math" w:cs="Times New Roman"/>
                                        <w:spacing w:val="-2"/>
                                        <w:sz w:val="12"/>
                                        <w:szCs w:val="12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Cambria Math" w:cs="Times New Roman"/>
                                        <w:spacing w:val="-2"/>
                                        <w:sz w:val="12"/>
                                        <w:szCs w:val="12"/>
                                      </w:rPr>
                                      <m:t>i*j</m:t>
                                    </m:r>
                                  </m:sub>
                                </m:sSub>
                                <m:f>
                                  <m:fPr>
                                    <m:ctrlPr>
                                      <w:rPr>
                                        <w:rFonts w:ascii="Cambria Math" w:eastAsia="Calibri" w:hAnsi="Cambria Math" w:cs="Times New Roman"/>
                                        <w:i/>
                                        <w:spacing w:val="-2"/>
                                        <w:sz w:val="12"/>
                                        <w:szCs w:val="1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Calibri" w:hAnsi="Cambria Math" w:cs="Times New Roman"/>
                                            <w:i/>
                                            <w:spacing w:val="-2"/>
                                            <w:sz w:val="12"/>
                                            <w:szCs w:val="1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Calibri" w:hAnsi="Cambria Math" w:cs="Times New Roman"/>
                                            <w:spacing w:val="-2"/>
                                            <w:sz w:val="12"/>
                                            <w:szCs w:val="12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Calibri" w:hAnsi="Cambria Math" w:cs="Times New Roman"/>
                                            <w:spacing w:val="-2"/>
                                            <w:sz w:val="12"/>
                                            <w:szCs w:val="12"/>
                                          </w:rPr>
                                          <m:t>i*1</m:t>
                                        </m:r>
                                      </m:sub>
                                    </m:sSub>
                                  </m:num>
                                  <m:den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w:rPr>
                                            <w:rFonts w:ascii="Cambria Math" w:eastAsia="Calibri" w:hAnsi="Cambria Math" w:cs="Times New Roman"/>
                                            <w:i/>
                                            <w:spacing w:val="-2"/>
                                            <w:sz w:val="12"/>
                                            <w:szCs w:val="12"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="Calibri" w:hAnsi="Cambria Math" w:cs="Times New Roman"/>
                                                <w:i/>
                                                <w:spacing w:val="-2"/>
                                                <w:sz w:val="12"/>
                                                <w:szCs w:val="1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eastAsia="Calibri" w:hAnsi="Cambria Math" w:cs="Times New Roman"/>
                                                <w:spacing w:val="-2"/>
                                                <w:sz w:val="12"/>
                                                <w:szCs w:val="12"/>
                                              </w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eastAsia="Calibri" w:hAnsi="Cambria Math" w:cs="Times New Roman"/>
                                                <w:spacing w:val="-2"/>
                                                <w:sz w:val="12"/>
                                                <w:szCs w:val="12"/>
                                              </w:rPr>
                                              <m:t>i*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den>
                                </m:f>
                              </m:e>
                            </m:d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 xml:space="preserve"> </m:t>
                            </m:r>
                          </m:e>
                        </m:nary>
                      </m:e>
                    </m:d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naryPr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j=1</m:t>
                        </m:r>
                      </m:sub>
                      <m: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n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spacing w:val="-2"/>
                                    <w:sz w:val="12"/>
                                    <w:szCs w:val="1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i*j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=</m:t>
                        </m:r>
                      </m:e>
                    </m:nary>
                  </m:e>
                </m:func>
                <m:func>
                  <m:func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limLow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max</m:t>
                        </m:r>
                      </m:e>
                      <m:lim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</m:t>
                        </m:r>
                      </m:lim>
                    </m:limLow>
                  </m:fName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naryPr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j=1</m:t>
                        </m:r>
                      </m:sub>
                      <m: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n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spacing w:val="-2"/>
                                    <w:sz w:val="12"/>
                                    <w:szCs w:val="1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ij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 xml:space="preserve"> </m:t>
                        </m:r>
                      </m:e>
                    </m:nary>
                  </m:e>
                </m:func>
              </m:oMath>
            </m:oMathPara>
          </w:p>
          <w:p w14:paraId="2DEDBCDB" w14:textId="77777777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 xml:space="preserve">≫ 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A</m:t>
                        </m:r>
                        <m:sSup>
                          <m:sSup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*</m:t>
                            </m:r>
                          </m:sup>
                        </m:sSup>
                      </m:e>
                    </m:d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∞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≤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A</m:t>
                        </m:r>
                      </m:e>
                    </m:d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∞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 xml:space="preserve"> </m:t>
                </m:r>
              </m:oMath>
            </m:oMathPara>
          </w:p>
          <w:p w14:paraId="1472E62B" w14:textId="77777777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Всилу согласованности доказанной раннее</m:t>
                </m:r>
              </m:oMath>
            </m:oMathPara>
          </w:p>
          <w:p w14:paraId="13A1B9AE" w14:textId="4835B1F5" w:rsidR="00DC3353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A</m:t>
                        </m:r>
                        <m:sSup>
                          <m:sSup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*</m:t>
                            </m:r>
                          </m:sup>
                        </m:sSup>
                      </m:e>
                    </m:d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∞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≤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A</m:t>
                        </m:r>
                      </m:e>
                    </m:d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∞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≫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A</m:t>
                        </m:r>
                      </m:e>
                    </m:d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∞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A</m:t>
                        </m:r>
                        <m:sSup>
                          <m:sSup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*</m:t>
                            </m:r>
                          </m:sup>
                        </m:sSup>
                      </m:e>
                    </m:d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∞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 xml:space="preserve">=≫ </m:t>
                </m:r>
                <m:func>
                  <m:func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limLow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max</m:t>
                        </m:r>
                      </m:e>
                      <m:lim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∥x∥ =1</m:t>
                        </m:r>
                      </m:lim>
                    </m:limLow>
                  </m:fName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∥A</m:t>
                    </m:r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x</m:t>
                    </m:r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∥</m:t>
                    </m:r>
                  </m:e>
                </m:func>
              </m:oMath>
            </m:oMathPara>
          </w:p>
        </w:tc>
      </w:tr>
      <w:tr w:rsidR="00DC3353" w14:paraId="510E782D" w14:textId="77777777" w:rsidTr="00DC3353">
        <w:trPr>
          <w:trHeight w:val="5329"/>
        </w:trPr>
        <w:tc>
          <w:tcPr>
            <w:tcW w:w="3700" w:type="dxa"/>
          </w:tcPr>
          <w:p w14:paraId="1183915A" w14:textId="66BD5650" w:rsidR="00DC3353" w:rsidRPr="00D31F6C" w:rsidRDefault="00221418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6</w:t>
            </w:r>
          </w:p>
          <w:p w14:paraId="2D5D620D" w14:textId="77777777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Теорема: 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QR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-разложение существует для любой квадратной матрицы.</w:t>
            </w:r>
          </w:p>
          <w:p w14:paraId="728753FA" w14:textId="6FC17AD9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u w:val="single"/>
              </w:rPr>
              <w:t>Док-во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. 1) пусть </w:t>
            </w:r>
            <w:proofErr w:type="spellStart"/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detA</w:t>
            </w:r>
            <w:proofErr w:type="spellEnd"/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≠0 значит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А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т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А</m:t>
              </m:r>
            </m:oMath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&gt;0. (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А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т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А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x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x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)=</m:t>
              </m:r>
              <m:d>
                <m:d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Ax</m:t>
                  </m:r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Ax</m:t>
                  </m:r>
                </m:e>
              </m:d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gt;0</m:t>
              </m:r>
            </m:oMath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для любого 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x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≠0</w:t>
            </w:r>
          </w:p>
          <w:p w14:paraId="4CAD940F" w14:textId="76A33BEE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Кроме того,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А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т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А</m:t>
              </m:r>
            </m:oMath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явл.симметричной матрицей, следует существует оазложение Холесского: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А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т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А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R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т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R</m:t>
              </m:r>
            </m:oMath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, из которого следует 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Q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=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A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R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1</m:t>
                  </m:r>
                </m:sup>
              </m:sSup>
            </m:oMath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явл.ортогональной:</w:t>
            </w:r>
          </w:p>
          <w:p w14:paraId="3A15CF34" w14:textId="6ACEC98C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Q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т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Q</m:t>
              </m:r>
            </m:oMath>
            <w:r w:rsidR="00221418"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=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A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R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-1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т</m:t>
                  </m:r>
                </m:sup>
              </m:sSup>
              <m:d>
                <m:d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R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-1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R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-1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т</m:t>
                  </m:r>
                </m:sup>
              </m:sSup>
              <m:d>
                <m:d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А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т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А</m:t>
                  </m:r>
                </m:e>
              </m:d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R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1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R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-1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т</m:t>
                  </m:r>
                </m:sup>
              </m:sSup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R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т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R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R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1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E</m:t>
              </m:r>
            </m:oMath>
            <w:r w:rsidR="00221418"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. Следует </w:t>
            </w:r>
            <w:r w:rsidR="00221418"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Q</w:t>
            </w:r>
            <w:r w:rsidR="00221418"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ортогональна.</w:t>
            </w:r>
          </w:p>
          <w:p w14:paraId="71BAC9DD" w14:textId="64A0AF6A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2) если </w:t>
            </w:r>
            <w:proofErr w:type="spellStart"/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detA</w:t>
            </w:r>
            <w:proofErr w:type="spellEnd"/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=0. Для достаточно больших 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n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возмущенная матрица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A+</m:t>
              </m:r>
              <m:f>
                <m:f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n</m:t>
                  </m:r>
                </m:den>
              </m:f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E</m:t>
              </m:r>
            </m:oMath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будет невырождена. Поэтому существует 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QR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-разложение матрицы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n</m:t>
                  </m:r>
                </m:sub>
              </m:sSub>
            </m:oMath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=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n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n</m:t>
                  </m:r>
                </m:sub>
              </m:sSub>
            </m:oMath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. </w:t>
            </w:r>
          </w:p>
          <w:p w14:paraId="25DF2A88" w14:textId="35B1B5B1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  <w:u w:val="single"/>
              </w:rPr>
            </w:pP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Мн-во ортогональных матриц 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QR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явл.компактным следует существует сходящаяся подпоследовательность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Q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n</m:t>
                      </m:r>
                    </m:sub>
                  </m:sSub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sub>
              </m:sSub>
            </m:oMath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-&gt;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Q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следует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n</m:t>
                          </m:r>
                        </m:sub>
                      </m:sSub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k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т</m:t>
                  </m:r>
                </m:sup>
              </m:sSup>
            </m:oMath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A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-&gt;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Q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т</m:t>
                  </m:r>
                </m:sup>
              </m:sSup>
            </m:oMath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A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u w:val="single"/>
              </w:rPr>
              <w:t>Конец док-ва</w:t>
            </w:r>
          </w:p>
          <w:p w14:paraId="7D6F77FF" w14:textId="77777777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Следствие:</w:t>
            </w:r>
          </w:p>
          <w:p w14:paraId="385B749D" w14:textId="77777777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Для невырожденной матрицы А, 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Q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и 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R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определяются однозначно, если потребовать, чтобы элементы главной диагонали матрицы 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R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были положительны. </w:t>
            </w:r>
          </w:p>
          <w:p w14:paraId="08A53640" w14:textId="4BC39156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Пусть А принадлежит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R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*n</m:t>
                  </m:r>
                </m:sup>
              </m:sSup>
            </m:oMath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, 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m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≥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n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. Тогда сущ.разложение 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A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=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QR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вида (2), где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n*n</m:t>
                  </m:r>
                </m:sub>
              </m:sSub>
            </m:oMath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квадратная верхнетреугольная, а 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Q</w:t>
            </w: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имеет ортонормир. столбцы. Для докозательства достаточно дополнить матрицу А нулевыми столбцами до квадратной матрицы.</w:t>
            </w:r>
          </w:p>
          <w:p w14:paraId="7F6BE928" w14:textId="77777777" w:rsidR="00DC3353" w:rsidRDefault="00DC3353" w:rsidP="00153820">
            <w:pPr>
              <w:jc w:val="center"/>
            </w:pPr>
          </w:p>
        </w:tc>
        <w:tc>
          <w:tcPr>
            <w:tcW w:w="3701" w:type="dxa"/>
          </w:tcPr>
          <w:p w14:paraId="69DC9DF6" w14:textId="1740CCD9" w:rsidR="00DC3353" w:rsidRPr="00221418" w:rsidRDefault="00221418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5</w:t>
            </w:r>
          </w:p>
          <w:p w14:paraId="40545C16" w14:textId="77777777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Деления на 0 не происходит. При выполнении условия д.п. формула прогонки исключает деление на 0 и устойчива к ошибкам округления. Условие является достаточным, но не необходимым.</w:t>
            </w:r>
          </w:p>
          <w:p w14:paraId="7F5D8311" w14:textId="1E6B15D0" w:rsidR="00221418" w:rsidRPr="00221418" w:rsidRDefault="00221418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Замечание: Пусть прогоночные коэффициенты вычисляются точно и без ошибок, а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n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</m:t>
                  </m:r>
                </m:sub>
              </m:sSub>
            </m:oMath>
            <w:r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вычисляется с погрешностью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n</m:t>
                  </m:r>
                </m:sub>
              </m:sSub>
            </m:oMath>
          </w:p>
          <w:p w14:paraId="417A2387" w14:textId="321193F8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>
              <m:acc>
                <m:accPr>
                  <m:chr m:val="̅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n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 xml:space="preserve"> </m:t>
                      </m:r>
                    </m:sub>
                  </m:sSub>
                </m:e>
              </m:acc>
            </m:oMath>
            <w:r w:rsidR="00221418" w:rsidRPr="00221418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=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μ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+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ε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n</m:t>
                  </m:r>
                </m:sub>
              </m:sSub>
            </m:oMath>
          </w:p>
          <w:p w14:paraId="05B1D1BB" w14:textId="79F63057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 xml:space="preserve"> </m:t>
                        </m:r>
                      </m:sub>
                    </m:sSub>
                  </m:e>
                </m:acc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Ѯ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i+1</m:t>
                    </m:r>
                  </m:sub>
                </m:sSub>
                <m:acc>
                  <m:accPr>
                    <m:chr m:val="̅"/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i+1</m:t>
                        </m:r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 xml:space="preserve"> </m:t>
                        </m:r>
                      </m:sub>
                    </m:sSub>
                  </m:e>
                </m:acc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+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μ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i+1</m:t>
                    </m:r>
                  </m:sub>
                </m:sSub>
              </m:oMath>
            </m:oMathPara>
          </w:p>
          <w:p w14:paraId="11C7A4B0" w14:textId="71D27A34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 xml:space="preserve"> </m:t>
                        </m:r>
                      </m:sub>
                    </m:sSub>
                  </m:e>
                </m:acc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i</m:t>
                    </m:r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 xml:space="preserve"> 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+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ε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i</m:t>
                    </m:r>
                  </m:sub>
                </m:sSub>
              </m:oMath>
            </m:oMathPara>
          </w:p>
          <w:p w14:paraId="3305BECB" w14:textId="6266CFE6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ε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i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Ѯ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i+1</m:t>
                    </m:r>
                  </m:sub>
                </m:sSub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ε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i+1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  <w:lang w:val="en-US"/>
                  </w:rPr>
                  <m:t>;i=1,n-</m:t>
                </m:r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уравнение погрешности</m:t>
                </m:r>
              </m:oMath>
            </m:oMathPara>
          </w:p>
          <w:p w14:paraId="2BFF60E6" w14:textId="19513918" w:rsidR="00221418" w:rsidRPr="00221418" w:rsidRDefault="00B066E6" w:rsidP="00221418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ε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</m:t>
                        </m:r>
                      </m:sub>
                    </m:sSub>
                  </m:e>
                </m:d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Ѯ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i+1</m:t>
                        </m:r>
                      </m:sub>
                    </m:sSub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ε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+1</m:t>
                        </m:r>
                      </m:sub>
                    </m:sSub>
                  </m:e>
                </m:d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  <w:lang w:val="en-US"/>
                  </w:rPr>
                  <m:t>≤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ε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+1</m:t>
                        </m:r>
                      </m:sub>
                    </m:sSub>
                  </m:e>
                </m:d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</w:rPr>
                  <m:t>≤…≤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Calibri" w:hAnsi="Cambria Math" w:cs="Times New Roman"/>
                        <w:i/>
                        <w:spacing w:val="-2"/>
                        <w:sz w:val="12"/>
                        <w:szCs w:val="1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ε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n</m:t>
                        </m:r>
                      </m:sub>
                    </m:sSub>
                  </m:e>
                </m:d>
              </m:oMath>
            </m:oMathPara>
          </w:p>
          <w:p w14:paraId="4FA4DF13" w14:textId="77777777" w:rsidR="00DC3353" w:rsidRDefault="00DC3353" w:rsidP="00153820">
            <w:pPr>
              <w:jc w:val="center"/>
            </w:pPr>
          </w:p>
        </w:tc>
        <w:tc>
          <w:tcPr>
            <w:tcW w:w="3701" w:type="dxa"/>
          </w:tcPr>
          <w:p w14:paraId="030ECDA6" w14:textId="008A0FE3" w:rsidR="00DC3353" w:rsidRPr="00221418" w:rsidRDefault="00221418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</w:pPr>
            <w:r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4</w:t>
            </w:r>
          </w:p>
          <w:p w14:paraId="69F40270" w14:textId="77777777" w:rsidR="00DC3353" w:rsidRDefault="00DC3353" w:rsidP="00153820">
            <w:pPr>
              <w:jc w:val="center"/>
            </w:pPr>
          </w:p>
        </w:tc>
      </w:tr>
      <w:tr w:rsidR="00DC3353" w14:paraId="1CA61D9A" w14:textId="77777777" w:rsidTr="00DC3353">
        <w:trPr>
          <w:trHeight w:val="5329"/>
        </w:trPr>
        <w:tc>
          <w:tcPr>
            <w:tcW w:w="3700" w:type="dxa"/>
          </w:tcPr>
          <w:p w14:paraId="09BC675F" w14:textId="77777777" w:rsidR="00DC3353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</w:pPr>
            <w:r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9</w:t>
            </w:r>
          </w:p>
          <w:p w14:paraId="1BD6506D" w14:textId="77777777" w:rsidR="00D31F6C" w:rsidRPr="00D31F6C" w:rsidRDefault="00D31F6C" w:rsidP="00D31F6C">
            <w:pPr>
              <w:numPr>
                <w:ilvl w:val="0"/>
                <w:numId w:val="17"/>
              </w:num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Если матрица А – разряжённая, то вращение Гивенса более эффективно.</w:t>
            </w:r>
          </w:p>
          <w:p w14:paraId="07D81FD2" w14:textId="77777777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</w:p>
          <w:p w14:paraId="094973F0" w14:textId="77777777" w:rsidR="00D31F6C" w:rsidRPr="008B6DB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</w:p>
          <w:p w14:paraId="3714F7D3" w14:textId="3E98DF54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</w:p>
        </w:tc>
        <w:tc>
          <w:tcPr>
            <w:tcW w:w="3701" w:type="dxa"/>
          </w:tcPr>
          <w:p w14:paraId="3A74197E" w14:textId="4C82BF40" w:rsidR="00DC3353" w:rsidRPr="00D31F6C" w:rsidRDefault="00D31F6C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</w:pPr>
            <w:r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8</w:t>
            </w:r>
          </w:p>
          <w:p w14:paraId="1302C753" w14:textId="77777777" w:rsidR="00DC3353" w:rsidRDefault="00DC3353" w:rsidP="00153820">
            <w:pPr>
              <w:jc w:val="center"/>
            </w:pPr>
          </w:p>
        </w:tc>
        <w:tc>
          <w:tcPr>
            <w:tcW w:w="3701" w:type="dxa"/>
          </w:tcPr>
          <w:p w14:paraId="6CA578BE" w14:textId="703BCA8E" w:rsidR="00DC3353" w:rsidRPr="00D31F6C" w:rsidRDefault="00D31F6C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7</w:t>
            </w:r>
          </w:p>
          <w:p w14:paraId="171E7436" w14:textId="5C8C26CB" w:rsidR="00D31F6C" w:rsidRPr="00D31F6C" w:rsidRDefault="00B066E6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>
              <m:sSubSup>
                <m:sSub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Qx</m:t>
                          </m:r>
                        </m:e>
                      </m:d>
                    </m:e>
                  </m:d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Qx,Qx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Q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т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Qx,x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Sx,x</m:t>
                  </m:r>
                </m:e>
              </m:d>
            </m:oMath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Если 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Q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ортогональна, то 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S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=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E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Следует </w:t>
            </w:r>
            <m:oMath>
              <m:sSubSup>
                <m:sSub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Qx</m:t>
                          </m:r>
                        </m:e>
                      </m:d>
                    </m:e>
                  </m:d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Sup>
                <m:sSub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x</m:t>
                          </m:r>
                        </m:e>
                      </m:d>
                    </m:e>
                  </m:d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p>
              </m:sSubSup>
            </m:oMath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Рассмотрим обратный вариант: Если 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Q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сохраняет норму ( </w:t>
            </w:r>
            <w:proofErr w:type="spellStart"/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Sx</w:t>
            </w:r>
            <w:proofErr w:type="spellEnd"/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,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x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)=(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x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,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x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) для любого 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x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з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</m:t>
                  </m:r>
                </m:sup>
              </m:sSup>
            </m:oMath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Полагаем в качестве вектора 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x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=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i</m:t>
                  </m:r>
                </m:sub>
              </m:sSub>
            </m:oMath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(</w:t>
            </w:r>
            <w:proofErr w:type="spellStart"/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i</w:t>
            </w:r>
            <w:proofErr w:type="spellEnd"/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-тая координата =1, остальные 0). Получаем:(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S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i</m:t>
                  </m:r>
                </m:sub>
              </m:sSub>
            </m:oMath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)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ii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i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1</m:t>
              </m:r>
            </m:oMath>
          </w:p>
          <w:p w14:paraId="065CEB80" w14:textId="291A7B0E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E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сли в качестве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x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=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, </m:t>
              </m:r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то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ii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2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ij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2</m:t>
              </m:r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значит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ij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0</m:t>
              </m:r>
            </m:oMath>
          </w:p>
          <w:p w14:paraId="35C34399" w14:textId="77777777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Таким образом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S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=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E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поскольку матрицы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S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симметрична.</w:t>
            </w:r>
          </w:p>
          <w:p w14:paraId="1F0523F8" w14:textId="77777777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Лемма 2:</w:t>
            </w:r>
          </w:p>
          <w:p w14:paraId="23419D57" w14:textId="77777777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Если матрицы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P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Q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ортогональны, то их композиция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PQ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также явл.ортогональной</w:t>
            </w:r>
          </w:p>
          <w:p w14:paraId="273DC795" w14:textId="77777777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</w:p>
          <w:p w14:paraId="40D6AF2F" w14:textId="77777777" w:rsidR="00D31F6C" w:rsidRPr="00D31F6C" w:rsidRDefault="00D31F6C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</w:p>
          <w:p w14:paraId="2315F6B4" w14:textId="77777777" w:rsidR="00DC3353" w:rsidRDefault="00DC3353" w:rsidP="00153820">
            <w:pPr>
              <w:jc w:val="center"/>
            </w:pPr>
          </w:p>
        </w:tc>
      </w:tr>
      <w:tr w:rsidR="00DC3353" w14:paraId="3B387265" w14:textId="77777777" w:rsidTr="00DC3353">
        <w:trPr>
          <w:trHeight w:val="5329"/>
        </w:trPr>
        <w:tc>
          <w:tcPr>
            <w:tcW w:w="3700" w:type="dxa"/>
          </w:tcPr>
          <w:p w14:paraId="3AC3D53F" w14:textId="77777777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</w:rPr>
              <w:lastRenderedPageBreak/>
              <w:t>10)Сходимость МПИ</w:t>
            </w:r>
          </w:p>
          <w:p w14:paraId="05D8A2E3" w14:textId="07818A84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A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з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n*n</m:t>
                  </m:r>
                </m:sup>
              </m:sSup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H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– матрица итераций.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(H)</m:t>
              </m:r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– спектр матрицы А(совокупность собственных знач.) ρ(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H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) – спектральный радиус матрицы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H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(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max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по модулю собств.значение)</w:t>
            </w:r>
          </w:p>
          <w:p w14:paraId="62ED9F80" w14:textId="77777777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МПИ:</w:t>
            </w:r>
          </w:p>
          <w:p w14:paraId="510CE4D0" w14:textId="03D19A37" w:rsidR="00D31F6C" w:rsidRPr="00D31F6C" w:rsidRDefault="00B066E6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H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v</m:t>
              </m:r>
            </m:oMath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0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, 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v</m:t>
              </m:r>
            </m:oMath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з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n</m:t>
                  </m:r>
                </m:sup>
              </m:sSup>
            </m:oMath>
          </w:p>
          <w:p w14:paraId="76B2EE4E" w14:textId="77777777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Теорема:</w:t>
            </w:r>
          </w:p>
          <w:p w14:paraId="496D1202" w14:textId="45A84D26" w:rsidR="00D31F6C" w:rsidRPr="00D31F6C" w:rsidRDefault="00B066E6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→x</m:t>
              </m:r>
            </m:oMath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k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-&gt;+</w:t>
            </w:r>
            <w:r w:rsidR="00D31F6C" w:rsidRPr="00D31F6C"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</w:rPr>
              <w:t xml:space="preserve">∞, </w:t>
            </w:r>
            <w:r w:rsidR="00D31F6C" w:rsidRPr="00D31F6C">
              <w:rPr>
                <w:rFonts w:ascii="Times New Roman" w:eastAsia="Calibri" w:hAnsi="Times New Roman" w:cs="Times New Roman"/>
                <w:bCs/>
                <w:i/>
                <w:spacing w:val="-2"/>
                <w:sz w:val="12"/>
                <w:szCs w:val="12"/>
              </w:rPr>
              <w:t xml:space="preserve">для любого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0</m:t>
                  </m:r>
                </m:sup>
              </m:sSup>
            </m:oMath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з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n</m:t>
                  </m:r>
                </m:sup>
              </m:sSup>
            </m:oMath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ттогда ρ(Н)&lt;1.</w:t>
            </w:r>
          </w:p>
          <w:p w14:paraId="7858B150" w14:textId="6E99F2E5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u w:val="single"/>
              </w:rPr>
              <w:t>Док-во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: </w:t>
            </w:r>
            <w:r w:rsidRPr="00D31F6C">
              <w:rPr>
                <w:rFonts w:ascii="Times New Roman" w:eastAsia="Calibri" w:hAnsi="Times New Roman" w:cs="Times New Roman"/>
                <w:b/>
                <w:i/>
                <w:spacing w:val="-2"/>
                <w:sz w:val="12"/>
                <w:szCs w:val="12"/>
              </w:rPr>
              <w:t>Необходимость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Пусть погрешность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-x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e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H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e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0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→0</m:t>
              </m:r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для любого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0</m:t>
                  </m:r>
                </m:sup>
              </m:sSup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з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n</m:t>
                  </m:r>
                </m:sup>
              </m:sSup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(т.е. МПИ сходится).  Поскольку для любого λ из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(H)</m:t>
              </m:r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существует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e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0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≠0</m:t>
              </m:r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, такое, что Н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e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0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λ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e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0</m:t>
                  </m:r>
                </m:sup>
              </m:sSup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то выбирая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0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=x+e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0</m:t>
                  </m:r>
                </m:sup>
              </m:sSup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получим: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||e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||</m:t>
              </m:r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= ||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H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e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0</m:t>
                  </m:r>
                </m:sup>
              </m:sSup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||=||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e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0</m:t>
                  </m:r>
                </m:sup>
              </m:sSup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||=|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|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||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e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0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||→0</m:t>
              </m:r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следует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|λ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|→0</m:t>
              </m:r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следует |λ|&lt;1, следует ρ(Н)&lt;1 </w:t>
            </w:r>
          </w:p>
          <w:p w14:paraId="7D973B0D" w14:textId="7890A157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b/>
                <w:i/>
                <w:spacing w:val="-2"/>
                <w:sz w:val="12"/>
                <w:szCs w:val="12"/>
              </w:rPr>
              <w:t>Достаточность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Если докажем, что ρ(Н)&lt;1, следует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H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→0</m:t>
              </m:r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то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-x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e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H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e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0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→0</m:t>
              </m:r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для любого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0</m:t>
                  </m:r>
                </m:sup>
              </m:sSup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з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n</m:t>
                  </m:r>
                </m:sup>
              </m:sSup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Через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J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=</w:t>
            </w:r>
            <w:proofErr w:type="spellStart"/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diag</w:t>
            </w:r>
            <w:proofErr w:type="spellEnd"/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{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…,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m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}</m:t>
              </m:r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– жорданова форма матрицы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H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. Н=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QJQ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1</m:t>
                  </m:r>
                </m:sup>
              </m:sSup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где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i</m:t>
                  </m:r>
                </m:sub>
              </m:sSub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меет вид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i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…</m:t>
                        </m:r>
                      </m:e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1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i</m:t>
                            </m:r>
                          </m:sub>
                        </m:sSub>
                      </m:e>
                    </m:mr>
                  </m:m>
                </m:e>
              </m:d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.  |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i</m:t>
                  </m:r>
                </m:sub>
              </m:sSub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|&lt;1.  </w:t>
            </w:r>
          </w:p>
          <w:p w14:paraId="2DC15EA1" w14:textId="28C15047" w:rsidR="00D31F6C" w:rsidRPr="00D31F6C" w:rsidRDefault="00D31F6C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Очевидно, что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H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→0</m:t>
              </m:r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ттогда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J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→0</m:t>
              </m:r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для любого </w:t>
            </w:r>
            <w:proofErr w:type="spellStart"/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i</w:t>
            </w:r>
            <w:proofErr w:type="spellEnd"/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Пусть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k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&gt;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n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</m:t>
                  </m:r>
                </m:sub>
              </m:sSub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n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</m:t>
                  </m:r>
                </m:sub>
              </m:sSub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– размер блока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i</m:t>
                  </m:r>
                </m:sub>
              </m:sSub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≠0</m:t>
              </m:r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тогда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J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i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E+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i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)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=0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  <m:e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l</m:t>
                      </m:r>
                    </m:sup>
                  </m:sSubSup>
                </m:e>
              </m:nary>
              <m:sSubSup>
                <m:sSub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-l</m:t>
                  </m:r>
                </m:sup>
              </m:sSubSup>
              <m:sSubSup>
                <m:sSub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l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l=0</m:t>
                  </m:r>
                </m:sub>
                <m:sup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1</m:t>
                  </m:r>
                </m:sup>
                <m:e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l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-l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l</m:t>
                      </m:r>
                    </m:sup>
                  </m:sSubSup>
                </m:e>
              </m:nary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т.к. </w:t>
            </w:r>
            <m:oMath>
              <m:sSubSup>
                <m:sSub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l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0</m:t>
              </m:r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для любого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l≥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n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</m:t>
                  </m:r>
                </m:sub>
              </m:sSub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. </w:t>
            </w:r>
            <m:oMath>
              <m:sSubSup>
                <m:sSub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C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l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!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l!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-l</m:t>
                      </m:r>
                    </m:e>
                  </m:d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!</m:t>
                  </m:r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-l+1</m:t>
                      </m:r>
                    </m:e>
                  </m:d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*…*k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l!</m:t>
                  </m:r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≤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l</m:t>
                      </m:r>
                    </m:sup>
                  </m:sSup>
                </m:num>
                <m:den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l!</m:t>
                  </m:r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≤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n</m:t>
                  </m:r>
                </m:sup>
              </m:sSup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limLow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→∞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n</m:t>
                      </m:r>
                    </m:sup>
                  </m:sSup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p>
                  </m:sSub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=0</m:t>
                  </m:r>
                </m:e>
              </m:func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для любого |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i</m:t>
                  </m:r>
                </m:sub>
              </m:sSub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|&lt;1 следует </w:t>
            </w:r>
            <m:oMath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limLow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→∞</m:t>
                      </m:r>
                    </m:lim>
                  </m:limLow>
                </m:fName>
                <m:e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l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-l</m:t>
                      </m:r>
                    </m:sup>
                  </m:sSub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=0</m:t>
                  </m:r>
                </m:e>
              </m:func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для любого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l&lt;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n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</m:t>
                  </m:r>
                </m:sub>
              </m:sSub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следует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J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→0</m:t>
              </m:r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</w:t>
            </w:r>
          </w:p>
          <w:p w14:paraId="2BCA57FE" w14:textId="62D4C39F" w:rsidR="00DC3353" w:rsidRPr="008B6DBC" w:rsidRDefault="00DC3353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</w:p>
          <w:p w14:paraId="0C9E63D9" w14:textId="77777777" w:rsidR="00DC3353" w:rsidRDefault="00DC3353" w:rsidP="00153820">
            <w:pPr>
              <w:tabs>
                <w:tab w:val="center" w:pos="1002"/>
                <w:tab w:val="center" w:pos="5098"/>
              </w:tabs>
              <w:jc w:val="center"/>
            </w:pPr>
          </w:p>
        </w:tc>
        <w:tc>
          <w:tcPr>
            <w:tcW w:w="3701" w:type="dxa"/>
          </w:tcPr>
          <w:p w14:paraId="0E9DF42E" w14:textId="77777777" w:rsidR="00D31F6C" w:rsidRPr="00D31F6C" w:rsidRDefault="00D31F6C" w:rsidP="00D31F6C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</w:rPr>
              <w:t>11)Метод Ричардсона</w:t>
            </w:r>
          </w:p>
          <w:p w14:paraId="5CAD37EA" w14:textId="32C3A838" w:rsidR="00D31F6C" w:rsidRPr="00D31F6C" w:rsidRDefault="00B066E6" w:rsidP="00D31F6C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+1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p>
                  </m:sSup>
                </m:num>
                <m:den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τ</m:t>
                  </m:r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A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b</m:t>
              </m:r>
            </m:oMath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- для решения  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Ax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=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b</w:t>
            </w:r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τ</m:t>
              </m:r>
            </m:oMath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- коэф. итерации(ответств. за скорость сход.)</w:t>
            </w:r>
          </w:p>
          <w:p w14:paraId="7C46F67A" w14:textId="764B815C" w:rsidR="00D31F6C" w:rsidRPr="00D31F6C" w:rsidRDefault="00D31F6C" w:rsidP="00D31F6C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Вектор невязки: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b-A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тогда: 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τ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τ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E-τA</m:t>
              </m:r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(матрица итерации). Выбор параметра 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τ</m:t>
              </m:r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определяется следующей теоремой</w:t>
            </w:r>
          </w:p>
          <w:p w14:paraId="496AAACB" w14:textId="1A8804DD" w:rsidR="00D31F6C" w:rsidRPr="00D31F6C" w:rsidRDefault="00D31F6C" w:rsidP="00D31F6C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u w:val="single"/>
              </w:rPr>
              <w:t>Теорема.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Пусть матрица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</m:t>
              </m:r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- полож. определенная и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≥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≥ ... ≥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n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gt;0</m:t>
              </m:r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- собственные значения. Стационарный метод Ричардсона сходится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sym w:font="Wingdings" w:char="F0F3"/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когда 0&lt;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 τ&lt;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</m:t>
                      </m:r>
                    </m:sub>
                  </m:sSub>
                </m:den>
              </m:f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причем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τ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opt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n</m:t>
                      </m:r>
                    </m:sub>
                  </m:sSub>
                </m:den>
              </m:f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; 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ρ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opt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mPr>
                <m:m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min</m:t>
                    </m:r>
                  </m:e>
                </m:mr>
                <m:m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τ</m:t>
                    </m:r>
                  </m:e>
                </m:mr>
              </m:m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ρ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τ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n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n</m:t>
                      </m:r>
                    </m:sub>
                  </m:sSub>
                </m:den>
              </m:f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</w:t>
            </w:r>
          </w:p>
          <w:p w14:paraId="1C270CFC" w14:textId="320B7B66" w:rsidR="00D31F6C" w:rsidRPr="00D31F6C" w:rsidRDefault="00D31F6C" w:rsidP="00D31F6C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Док-во. Собственные значения матрицы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τ</m:t>
                  </m:r>
                </m:sub>
              </m:sSub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: 1 -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τ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i</m:t>
                  </m:r>
                </m:sub>
              </m:sSub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=&gt;  метод Ричардсона сходится 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sym w:font="Wingdings" w:char="F0F3"/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когда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|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(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τ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)|</m:t>
              </m:r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&lt;1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∀i=</m:t>
              </m:r>
              <m:acc>
                <m:accPr>
                  <m:chr m:val="̅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,n</m:t>
                  </m:r>
                </m:e>
              </m:acc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. То есть если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0&lt;τ&lt;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</m:t>
                      </m:r>
                    </m:sub>
                  </m:sSub>
                </m:den>
              </m:f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т.к.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1-τ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≤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τ</m:t>
                      </m:r>
                    </m:sub>
                  </m:sSub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≤1- τ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n</m:t>
                  </m:r>
                </m:sub>
              </m:sSub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=&gt;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 ρ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τ</m:t>
                      </m:r>
                    </m:sub>
                  </m:sSub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uncPr>
                <m:fNam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ax</m:t>
                  </m:r>
                </m:fName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{|1-τ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|, |1- τ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n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|}</m:t>
                  </m:r>
                </m:e>
              </m:func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</w:t>
            </w:r>
          </w:p>
          <w:p w14:paraId="2129CDDB" w14:textId="7CE73A87" w:rsidR="00D31F6C" w:rsidRPr="00D31F6C" w:rsidRDefault="00D31F6C" w:rsidP="00D31F6C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be-BY"/>
              </w:rPr>
              <w:t xml:space="preserve">Найдем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τ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opt</m:t>
                  </m:r>
                </m:sub>
              </m:sSub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которое минимизирует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ρ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τ</m:t>
                      </m:r>
                    </m:sub>
                  </m:sSub>
                </m:e>
              </m:d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. С этой целью посторим график.</w:t>
            </w:r>
          </w:p>
          <w:p w14:paraId="5BCB07C6" w14:textId="2F7C3909" w:rsidR="00D31F6C" w:rsidRPr="00D31F6C" w:rsidRDefault="00F254D2" w:rsidP="00D31F6C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8148E3">
              <w:rPr>
                <w:rFonts w:eastAsiaTheme="minorEastAsia" w:cstheme="minorHAnsi"/>
                <w:i/>
              </w:rPr>
              <w:drawing>
                <wp:inline distT="0" distB="0" distL="0" distR="0" wp14:anchorId="4BA4E410" wp14:editId="0FCE12D5">
                  <wp:extent cx="1525979" cy="103499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0967" cy="10655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6F62022" w14:textId="69744444" w:rsidR="00D31F6C" w:rsidRPr="00D31F6C" w:rsidRDefault="00B066E6" w:rsidP="00D31F6C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uncPr>
                <m:fNam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in</m:t>
                  </m:r>
                </m:fName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</m:t>
                  </m:r>
                </m:e>
              </m:func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ρ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τ</m:t>
                      </m:r>
                    </m:sub>
                  </m:sSub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 </m:t>
              </m:r>
            </m:oMath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достигается когда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1- τ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n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τ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-1</m:t>
              </m:r>
            </m:oMath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=&gt; 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τ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n</m:t>
                      </m:r>
                    </m:sub>
                  </m:sSub>
                </m:den>
              </m:f>
            </m:oMath>
            <w:r w:rsidR="00D31F6C"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Док-во окончено.</w:t>
            </w:r>
          </w:p>
          <w:p w14:paraId="7B3B6CB9" w14:textId="77777777" w:rsidR="00D31F6C" w:rsidRPr="00D31F6C" w:rsidRDefault="00D31F6C" w:rsidP="00D31F6C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</w:p>
          <w:p w14:paraId="31C6F423" w14:textId="036FF33C" w:rsidR="00D31F6C" w:rsidRPr="00D31F6C" w:rsidRDefault="00D31F6C" w:rsidP="00D31F6C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u w:val="single"/>
              </w:rPr>
              <w:t>Следствие.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Если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А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А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т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gt;0</m:t>
              </m:r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то метод Ричардсона сходится причём погрешность </w:t>
            </w:r>
            <m:oMath>
              <m:d>
                <m:dPr>
                  <m:begChr m:val="‖"/>
                  <m:endChr m:val="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 xml:space="preserve"> e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+1</m:t>
                      </m:r>
                    </m:sup>
                  </m:sSup>
                  <m:d>
                    <m:dPr>
                      <m:begChr m:val=""/>
                      <m:endChr m:val="‖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 xml:space="preserve"> </m:t>
                      </m:r>
                    </m:e>
                  </m:d>
                </m:e>
              </m:d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≤ ρ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τ</m:t>
                      </m:r>
                    </m:sub>
                  </m:sSub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*</m:t>
              </m:r>
              <m:d>
                <m:dPr>
                  <m:begChr m:val="‖"/>
                  <m:endChr m:val="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 xml:space="preserve"> e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p>
                  </m:sSup>
                  <m:d>
                    <m:dPr>
                      <m:begChr m:val=""/>
                      <m:endChr m:val="‖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 xml:space="preserve"> </m:t>
                      </m:r>
                    </m:e>
                  </m:d>
                </m:e>
              </m:d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sub>
              </m:sSub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где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k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≥0</m:t>
              </m:r>
            </m:oMath>
          </w:p>
          <w:p w14:paraId="3890B12A" w14:textId="7F8F1742" w:rsidR="00D31F6C" w:rsidRPr="00D31F6C" w:rsidRDefault="00D31F6C" w:rsidP="00D31F6C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</w:p>
          <w:p w14:paraId="6614D230" w14:textId="7A9DA22C" w:rsidR="00DC3353" w:rsidRPr="00D31F6C" w:rsidRDefault="00DC3353" w:rsidP="00D31F6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</w:p>
        </w:tc>
        <w:tc>
          <w:tcPr>
            <w:tcW w:w="3701" w:type="dxa"/>
          </w:tcPr>
          <w:p w14:paraId="49213EB2" w14:textId="77777777" w:rsidR="00153820" w:rsidRPr="00153820" w:rsidRDefault="00153820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</w:rPr>
            </w:pPr>
            <w:r w:rsidRPr="00153820"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</w:rPr>
              <w:t>12)Теорема Самарского</w:t>
            </w:r>
          </w:p>
          <w:p w14:paraId="1B6F16FF" w14:textId="542731CD" w:rsidR="00153820" w:rsidRPr="00153820" w:rsidRDefault="00153820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Пусть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т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gt;0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В&gt;0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тогда  если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B&gt;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τ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(т.е.  B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τ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&gt;0)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то метод Ричардсона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B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+1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p>
                  </m:sSup>
                </m:num>
                <m:den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τ</m:t>
                  </m:r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A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b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сходится</w:t>
            </w:r>
          </w:p>
          <w:p w14:paraId="0FD1F06F" w14:textId="7FE8436D" w:rsidR="00153820" w:rsidRPr="00153820" w:rsidRDefault="00153820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Док-во.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e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-x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то на </w:t>
            </w:r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k</w:t>
            </w:r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-ой итерации получаем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B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+1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p>
                  </m:sSup>
                </m:num>
                <m:den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τ</m:t>
                  </m:r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A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e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0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Используя тождество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e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+1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p>
                  </m:sSup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τ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den>
              </m:f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τ</m:t>
                  </m:r>
                </m:den>
              </m:f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+1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p>
                  </m:sSup>
                </m:e>
              </m:d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находим </w:t>
            </w:r>
            <m:oMath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B-</m:t>
                  </m:r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τ</m:t>
                      </m:r>
                    </m:num>
                    <m:den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den>
                  </m:f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</m:d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+1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p>
                  </m:sSup>
                </m:num>
                <m:den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τ</m:t>
                  </m:r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+1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p>
                  </m:sSup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0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. Умножив скалярно на вектор 2</w:t>
            </w:r>
            <m:oMath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+1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p>
                  </m:sSup>
                </m:e>
              </m:d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 учитывая, что (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(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e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e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),(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 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e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e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))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d>
                <m:dPr>
                  <m:begChr m:val="‖"/>
                  <m:endChr m:val="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+1</m:t>
                      </m:r>
                    </m:sup>
                  </m:sSup>
                  <m:d>
                    <m:dPr>
                      <m:begChr m:val=""/>
                      <m:endChr m:val="‖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 xml:space="preserve"> </m:t>
                      </m:r>
                    </m:e>
                  </m:d>
                </m:e>
              </m:d>
              <m:sPre>
                <m:sPre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PrePr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p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</m:t>
                  </m:r>
                  <m:d>
                    <m:dPr>
                      <m:begChr m:val="‖"/>
                      <m:endChr m:val="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k</m:t>
                          </m:r>
                        </m:sup>
                      </m:sSup>
                      <m:d>
                        <m:dPr>
                          <m:begChr m:val=""/>
                          <m:endChr m:val="‖"/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 xml:space="preserve"> </m:t>
                          </m:r>
                        </m:e>
                      </m:d>
                    </m:e>
                  </m:d>
                  <m:sPre>
                    <m:sPre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PrePr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p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 xml:space="preserve"> </m:t>
                      </m:r>
                    </m:e>
                  </m:sPr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</m:t>
                  </m:r>
                </m:e>
              </m:sPre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получаем</w:t>
            </w:r>
          </w:p>
          <w:p w14:paraId="040183DB" w14:textId="33265DDC" w:rsidR="00153820" w:rsidRPr="00153820" w:rsidRDefault="00153820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2τ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B-</m:t>
                      </m:r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τ</m:t>
                          </m:r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</m:d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k+1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k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τ</m:t>
                      </m:r>
                    </m:den>
                  </m:f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</m:t>
                  </m:r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k+1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k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τ</m:t>
                      </m:r>
                    </m:den>
                  </m:f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</m:t>
              </m:r>
              <m:d>
                <m:dPr>
                  <m:begChr m:val="‖"/>
                  <m:endChr m:val="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+1</m:t>
                      </m:r>
                    </m:sup>
                  </m:sSup>
                  <m:d>
                    <m:dPr>
                      <m:begChr m:val=""/>
                      <m:endChr m:val="‖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 xml:space="preserve"> </m:t>
                      </m:r>
                    </m:e>
                  </m:d>
                </m:e>
              </m:d>
              <m:sPre>
                <m:sPre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PrePr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p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</m:t>
                  </m:r>
                </m:e>
              </m:sPre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d>
                <m:dPr>
                  <m:begChr m:val="‖"/>
                  <m:endChr m:val="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p>
                  </m:sSup>
                  <m:d>
                    <m:dPr>
                      <m:begChr m:val=""/>
                      <m:endChr m:val="‖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 xml:space="preserve"> </m:t>
                      </m:r>
                    </m:e>
                  </m:d>
                </m:e>
              </m:d>
              <m:sPre>
                <m:sPre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PrePr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p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</m:t>
                  </m:r>
                </m:e>
              </m:sPre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а так как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B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τ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&gt;0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находим, что </w:t>
            </w:r>
            <m:oMath>
              <m:d>
                <m:dPr>
                  <m:begChr m:val="‖"/>
                  <m:endChr m:val="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+1</m:t>
                      </m:r>
                    </m:sup>
                  </m:sSup>
                  <m:d>
                    <m:dPr>
                      <m:begChr m:val=""/>
                      <m:endChr m:val="‖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 xml:space="preserve"> </m:t>
                      </m:r>
                    </m:e>
                  </m:d>
                </m:e>
              </m:d>
              <m:sPre>
                <m:sPre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PrePr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p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</m:t>
                  </m:r>
                </m:e>
              </m:sPre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≤</m:t>
              </m:r>
              <m:d>
                <m:dPr>
                  <m:begChr m:val="‖"/>
                  <m:endChr m:val="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p>
                  </m:sSup>
                  <m:d>
                    <m:dPr>
                      <m:begChr m:val=""/>
                      <m:endChr m:val="‖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 xml:space="preserve"> </m:t>
                      </m:r>
                    </m:e>
                  </m:d>
                </m:e>
              </m:d>
              <m:sPre>
                <m:sPre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PrePr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p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≤ ...≤</m:t>
                  </m:r>
                  <m:d>
                    <m:dPr>
                      <m:begChr m:val="‖"/>
                      <m:endChr m:val="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0</m:t>
                          </m:r>
                        </m:sup>
                      </m:sSup>
                      <m:d>
                        <m:dPr>
                          <m:begChr m:val=""/>
                          <m:endChr m:val="‖"/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 xml:space="preserve"> </m:t>
                          </m:r>
                        </m:e>
                      </m:d>
                    </m:e>
                  </m:d>
                  <m:sPre>
                    <m:sPre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PrePr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p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 xml:space="preserve"> </m:t>
                      </m:r>
                    </m:e>
                  </m:sPre>
                </m:e>
              </m:sPre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. Т.к. эта числовая последовательность невозрастает и ограничена снизу нулём, то она сходится. Перейдем к пределу:</w:t>
            </w:r>
          </w:p>
          <w:p w14:paraId="492C1E82" w14:textId="1E766F36" w:rsidR="00153820" w:rsidRPr="00153820" w:rsidRDefault="00B066E6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limLow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k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→∞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dPr>
                        <m:e>
                          <m:d>
                            <m:d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B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pacing w:val="-2"/>
                                      <w:sz w:val="12"/>
                                      <w:szCs w:val="12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  <m:t>τ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A</m:t>
                              </m:r>
                            </m:e>
                          </m:d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pacing w:val="-2"/>
                                      <w:sz w:val="12"/>
                                      <w:szCs w:val="12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  <m:t>e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  <m:t>k+1</m:t>
                                  </m:r>
                                </m:sup>
                              </m:sSup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pacing w:val="-2"/>
                                      <w:sz w:val="12"/>
                                      <w:szCs w:val="12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  <m:t>e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  <m:t>k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τ</m:t>
                              </m:r>
                            </m:den>
                          </m:f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,</m:t>
                          </m:r>
                          <m:f>
                            <m:f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pacing w:val="-2"/>
                                      <w:sz w:val="12"/>
                                      <w:szCs w:val="12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  <m:t>e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  <m:t>k+1</m:t>
                                  </m:r>
                                </m:sup>
                              </m:sSup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pacing w:val="-2"/>
                                      <w:sz w:val="12"/>
                                      <w:szCs w:val="12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  <m:t>e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  <m:t>k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τ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 xml:space="preserve"> </m:t>
                      </m:r>
                    </m:sup>
                  </m:sSup>
                </m:e>
              </m:func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0</m:t>
              </m:r>
            </m:oMath>
            <w:r w:rsidR="00153820"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=&gt; </w:t>
            </w:r>
            <m:oMath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limLow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k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→∞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d>
                        <m:dPr>
                          <m:begChr m:val="‖"/>
                          <m:endChr m:val=""/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k+1</m:t>
                              </m:r>
                            </m:sup>
                          </m:sSup>
                          <m:d>
                            <m:dPr>
                              <m:begChr m:val=""/>
                              <m:endChr m:val="‖"/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pacing w:val="-2"/>
                                      <w:sz w:val="12"/>
                                      <w:szCs w:val="12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  <m:t>e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  <m:t>k</m:t>
                                  </m:r>
                                </m:sup>
                              </m:sSup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 xml:space="preserve"> </m:t>
                              </m:r>
                            </m:e>
                          </m:d>
                        </m:e>
                      </m:d>
                      <m:sPre>
                        <m:sPre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PrePr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sub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2</m:t>
                          </m:r>
                        </m:sup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 xml:space="preserve"> </m:t>
                          </m:r>
                        </m:e>
                      </m:sPre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 xml:space="preserve"> </m:t>
                      </m:r>
                    </m:sup>
                  </m:sSup>
                </m:e>
              </m:func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0</m:t>
              </m:r>
            </m:oMath>
            <w:r w:rsidR="00153820"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Запишем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B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+1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p>
                  </m:sSup>
                </m:num>
                <m:den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τ</m:t>
                  </m:r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A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e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0</m:t>
              </m:r>
            </m:oMath>
            <w:r w:rsidR="00153820"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в виде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/2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=A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1/2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B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+1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p>
                  </m:sSup>
                </m:num>
                <m:den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τ</m:t>
                  </m:r>
                </m:den>
              </m:f>
            </m:oMath>
            <w:r w:rsidR="00153820"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тогда  </w:t>
            </w:r>
            <m:oMath>
              <m:d>
                <m:dPr>
                  <m:begChr m:val="‖"/>
                  <m:endChr m:val="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p>
                  </m:sSup>
                  <m:d>
                    <m:dPr>
                      <m:begChr m:val=""/>
                      <m:endChr m:val="‖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 xml:space="preserve"> </m:t>
                      </m:r>
                    </m:e>
                  </m:d>
                </m:e>
              </m:d>
              <m:sPre>
                <m:sPre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PrePr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p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</m:t>
                  </m:r>
                </m:e>
              </m:sPre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≤</m:t>
              </m:r>
              <m:d>
                <m:dPr>
                  <m:begChr m:val="‖"/>
                  <m:endChr m:val="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А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-1</m:t>
                      </m:r>
                    </m:sup>
                  </m:sSup>
                  <m:d>
                    <m:dPr>
                      <m:begChr m:val=""/>
                      <m:endChr m:val="‖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 xml:space="preserve"> </m:t>
                      </m:r>
                    </m:e>
                  </m:d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*</m:t>
                  </m:r>
                  <m:d>
                    <m:dPr>
                      <m:begChr m:val="‖"/>
                      <m:endChr m:val="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В</m:t>
                      </m:r>
                      <m:d>
                        <m:dPr>
                          <m:begChr m:val=""/>
                          <m:endChr m:val="‖"/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 xml:space="preserve"> </m:t>
                          </m:r>
                        </m:e>
                      </m:d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*</m:t>
                      </m:r>
                    </m:e>
                  </m:d>
                </m:e>
              </m:d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+1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τ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p>
                  </m:sSup>
                </m:den>
              </m:f>
            </m:oMath>
            <w:r w:rsidR="00153820"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переходя к пределу при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k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→∞</m:t>
              </m:r>
            </m:oMath>
            <w:r w:rsidR="00153820"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получаем, что метод Ричардсона сходится.</w:t>
            </w:r>
          </w:p>
          <w:p w14:paraId="47D06323" w14:textId="22C0CEA7" w:rsidR="00DC3353" w:rsidRPr="008B6DBC" w:rsidRDefault="00DC3353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</w:p>
          <w:p w14:paraId="20781E8B" w14:textId="77777777" w:rsidR="00DC3353" w:rsidRDefault="00DC3353" w:rsidP="00153820">
            <w:pPr>
              <w:jc w:val="center"/>
            </w:pPr>
          </w:p>
        </w:tc>
      </w:tr>
      <w:tr w:rsidR="00DC3353" w14:paraId="499DE44B" w14:textId="77777777" w:rsidTr="00DC3353">
        <w:trPr>
          <w:trHeight w:val="5329"/>
        </w:trPr>
        <w:tc>
          <w:tcPr>
            <w:tcW w:w="3700" w:type="dxa"/>
          </w:tcPr>
          <w:p w14:paraId="2673DB31" w14:textId="77777777" w:rsidR="00153820" w:rsidRPr="00153820" w:rsidRDefault="00153820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</w:rPr>
            </w:pPr>
            <w:r w:rsidRPr="00153820"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</w:rPr>
              <w:t>13)Метод Якоби решения СЛАУ</w:t>
            </w:r>
          </w:p>
          <w:p w14:paraId="45ACBB3F" w14:textId="1EEA6CE8" w:rsidR="00153820" w:rsidRPr="00153820" w:rsidRDefault="00153820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Рассмотрим решение системы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x=b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(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b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-</m:t>
              </m:r>
              <m:nary>
                <m:naryPr>
                  <m:chr m:val="∑"/>
                  <m:limLoc m:val="subSup"/>
                  <m:supHide m:val="1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≠j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j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j</m:t>
                      </m:r>
                    </m:sub>
                  </m:sSub>
                </m:e>
              </m:nary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)/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i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i=</m:t>
              </m:r>
              <m:acc>
                <m:accPr>
                  <m:chr m:val="̅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,n</m:t>
                  </m:r>
                </m:e>
              </m:acc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и 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i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≠0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.</w:t>
            </w:r>
          </w:p>
          <w:p w14:paraId="0E982E91" w14:textId="3DFE05DB" w:rsidR="00153820" w:rsidRPr="00153820" w:rsidRDefault="00153820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u w:val="single"/>
              </w:rPr>
              <w:t>Метод Якоби</w:t>
            </w:r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:   </w:t>
            </w:r>
            <m:oMath>
              <m:sSubSup>
                <m:sSub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(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b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-</m:t>
              </m:r>
              <m:nary>
                <m:naryPr>
                  <m:chr m:val="∑"/>
                  <m:limLoc m:val="subSup"/>
                  <m:supHide m:val="1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≠j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j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j</m:t>
                      </m:r>
                    </m:sub>
                  </m:sSub>
                </m:e>
              </m:nary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)/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i</m:t>
                  </m:r>
                </m:sub>
              </m:sSub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i=</m:t>
              </m:r>
              <m:acc>
                <m:accPr>
                  <m:chr m:val="̅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,n</m:t>
                  </m:r>
                </m:e>
              </m:acc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, 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0</m:t>
                  </m:r>
                </m:sup>
              </m:sSup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- начальное нулевое приближение. Подрбные итерации выполняются до тех пор покане будет выполнено </w:t>
            </w:r>
            <m:oMath>
              <m:d>
                <m:dPr>
                  <m:begChr m:val="‖"/>
                  <m:endChr m:val="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p>
                  </m:sSup>
                  <m:d>
                    <m:dPr>
                      <m:begChr m:val=""/>
                      <m:endChr m:val="‖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 xml:space="preserve"> </m:t>
                      </m:r>
                    </m:e>
                  </m:d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≤ε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Введя диагональную матрицу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D=diag(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,…, 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nn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)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можем записать метод Якоби в матричном виде: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D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+1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p>
                  </m:sSup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A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b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D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+1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p>
                  </m:sSup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A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e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0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- для вектора погрешности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e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.</w:t>
            </w:r>
          </w:p>
          <w:p w14:paraId="7F3F1982" w14:textId="63461C68" w:rsidR="00153820" w:rsidRPr="00153820" w:rsidRDefault="00153820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Если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*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gt;0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то достаточное условие сходимости метода Якоби дает теорема Самарского =&gt;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2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D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gt;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A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так как для </w:t>
            </w:r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D</w:t>
            </w:r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выполняется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D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D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≠0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то это условие и необходимое. Действительно, матрица перехода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S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S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p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</w:t>
            </w:r>
            <w:r w:rsidR="007603D3" w:rsidRPr="007603D3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</w:t>
            </w:r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S=E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D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1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, поэтому из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-E&lt;E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D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1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&lt;E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=&gt;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∀B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B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&gt;0,  -E&lt;B&lt;E 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sym w:font="Wingdings" w:char="F0F3"/>
            </w:r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B</m:t>
                      </m:r>
                    </m:e>
                  </m:d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lt;1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</w:t>
            </w:r>
          </w:p>
          <w:p w14:paraId="32C29035" w14:textId="77777777" w:rsidR="00153820" w:rsidRPr="00153820" w:rsidRDefault="00153820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На практике часто используют следующие достаточное условие сходимости:</w:t>
            </w:r>
          </w:p>
          <w:p w14:paraId="6D22FE05" w14:textId="7CBDBD26" w:rsidR="00153820" w:rsidRPr="00153820" w:rsidRDefault="00153820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u w:val="single"/>
              </w:rPr>
              <w:t>Теорема 1</w:t>
            </w:r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Если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i</m:t>
                      </m:r>
                    </m:sub>
                  </m:sSub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gt;</m:t>
              </m:r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≠j</m:t>
                  </m:r>
                </m:sub>
                <m:sup/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ij</m:t>
                          </m:r>
                        </m:sub>
                      </m:sSub>
                    </m:e>
                  </m:d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 ∀i=</m:t>
                  </m:r>
                  <m:acc>
                    <m:accPr>
                      <m:chr m:val="̅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acc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,n</m:t>
                      </m:r>
                    </m:e>
                  </m:acc>
                </m:e>
              </m:nary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то метод Якоби сходится</w:t>
            </w:r>
          </w:p>
          <w:p w14:paraId="7277EB91" w14:textId="40DFF576" w:rsidR="00153820" w:rsidRPr="00153820" w:rsidRDefault="00153820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Док-во.  Для матрицы перехода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S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E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D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1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выпишем </w:t>
            </w:r>
            <w:proofErr w:type="spellStart"/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i</w:t>
            </w:r>
            <w:proofErr w:type="spellEnd"/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-ую строку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[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i</m:t>
                      </m:r>
                    </m:sub>
                  </m:sSub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…,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i-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i</m:t>
                      </m:r>
                    </m:sub>
                  </m:sSub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0,…,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i+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i</m:t>
                      </m:r>
                    </m:sub>
                  </m:sSub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…,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n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i</m:t>
                      </m:r>
                    </m:sub>
                  </m:sSub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]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При условии теормы получаем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i1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ii</m:t>
                          </m:r>
                        </m:sub>
                      </m:sSub>
                    </m:den>
                  </m:f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...+</m:t>
              </m:r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in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ii</m:t>
                          </m:r>
                        </m:sub>
                      </m:sSub>
                    </m:den>
                  </m:f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lt;1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=&gt; </w:t>
            </w:r>
            <m:oMath>
              <m:d>
                <m:dPr>
                  <m:begChr m:val="‖"/>
                  <m:endChr m:val="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S</m:t>
                      </m:r>
                      <m:d>
                        <m:dPr>
                          <m:begChr m:val=""/>
                          <m:endChr m:val="‖"/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 xml:space="preserve"> </m:t>
                          </m:r>
                        </m:e>
                      </m:d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∞</m:t>
                      </m:r>
                    </m:sub>
                  </m:sSub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lt;1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=&gt; выполняется достаточное условие сходимости т.к.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∀λ&lt;</m:t>
              </m:r>
              <m:d>
                <m:dPr>
                  <m:begChr m:val="‖"/>
                  <m:endChr m:val="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S</m:t>
                      </m:r>
                      <m:d>
                        <m:dPr>
                          <m:begChr m:val=""/>
                          <m:endChr m:val="‖"/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 xml:space="preserve"> </m:t>
                          </m:r>
                        </m:e>
                      </m:d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 xml:space="preserve"> </m:t>
                      </m:r>
                    </m:sub>
                  </m:sSub>
                </m:e>
              </m:d>
            </m:oMath>
          </w:p>
          <w:p w14:paraId="7D950D49" w14:textId="229F0E27" w:rsidR="00153820" w:rsidRPr="00153820" w:rsidRDefault="00153820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u w:val="single"/>
              </w:rPr>
              <w:t>Теорема 2</w:t>
            </w:r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Если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jj</m:t>
                      </m:r>
                    </m:sub>
                  </m:sSub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gt;</m:t>
              </m:r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≠j</m:t>
                  </m:r>
                </m:sub>
                <m:sup/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ij</m:t>
                          </m:r>
                        </m:sub>
                      </m:sSub>
                    </m:e>
                  </m:d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 ∀j=</m:t>
                  </m:r>
                  <m:acc>
                    <m:accPr>
                      <m:chr m:val="̅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acc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,n</m:t>
                      </m:r>
                    </m:e>
                  </m:acc>
                </m:e>
              </m:nary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то метод Якоби сходится</w:t>
            </w:r>
          </w:p>
          <w:p w14:paraId="5A2BB436" w14:textId="0D5E8A0B" w:rsidR="00153820" w:rsidRPr="00153820" w:rsidRDefault="00153820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Док-во. Рассмотрим </w:t>
            </w:r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j</w:t>
            </w:r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-ый столбец матрицы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T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E-A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D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1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 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: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[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j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jj</m:t>
                      </m:r>
                    </m:sub>
                  </m:sSub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…,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j-1j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jj</m:t>
                      </m:r>
                    </m:sub>
                  </m:sSub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0,…,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j+1j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jj</m:t>
                      </m:r>
                    </m:sub>
                  </m:sSub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…,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nj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jj</m:t>
                      </m:r>
                    </m:sub>
                  </m:sSub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]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з условии теормы получаем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1</m:t>
                          </m:r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j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jj</m:t>
                          </m:r>
                        </m:sub>
                      </m:sSub>
                    </m:den>
                  </m:f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...+</m:t>
              </m:r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nj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jj</m:t>
                          </m:r>
                        </m:sub>
                      </m:sSub>
                    </m:den>
                  </m:f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lt;1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=&gt; (спектральный радиус матрицы перехода)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ρ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S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ρ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E-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D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-1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ρ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D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E-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D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-1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</m:d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D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-1</m:t>
                      </m:r>
                    </m:sup>
                  </m:sSup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ρ(T)≤</m:t>
              </m:r>
              <m:d>
                <m:dPr>
                  <m:begChr m:val="‖"/>
                  <m:endChr m:val="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</m:t>
                  </m:r>
                </m:e>
              </m:d>
              <m:d>
                <m:dPr>
                  <m:begChr m:val=""/>
                  <m:endChr m:val="‖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e>
              </m:d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, т.е. выполняется достаточное условие сходимости.</w:t>
            </w:r>
          </w:p>
          <w:p w14:paraId="7F89537F" w14:textId="5DC9434D" w:rsidR="00DC3353" w:rsidRPr="008B6DBC" w:rsidRDefault="00DC3353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</w:p>
          <w:p w14:paraId="525521ED" w14:textId="77777777" w:rsidR="00DC3353" w:rsidRDefault="00DC3353" w:rsidP="00153820">
            <w:pPr>
              <w:jc w:val="center"/>
            </w:pPr>
          </w:p>
        </w:tc>
        <w:tc>
          <w:tcPr>
            <w:tcW w:w="3701" w:type="dxa"/>
          </w:tcPr>
          <w:p w14:paraId="3A6C5EA9" w14:textId="77777777" w:rsidR="00153820" w:rsidRPr="00153820" w:rsidRDefault="00153820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</w:rPr>
            </w:pPr>
            <w:r w:rsidRPr="00153820"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</w:rPr>
              <w:t>14)Метод Зейделя</w:t>
            </w:r>
          </w:p>
          <w:p w14:paraId="6A784BAA" w14:textId="2A032566" w:rsidR="00153820" w:rsidRPr="00153820" w:rsidRDefault="00153820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Запишем </w:t>
            </w:r>
            <w:proofErr w:type="spellStart"/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i</w:t>
            </w:r>
            <w:proofErr w:type="spellEnd"/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-ое уравнение системы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x=b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: </w:t>
            </w:r>
            <m:oMath>
              <m:nary>
                <m:naryPr>
                  <m:chr m:val="∑"/>
                  <m:limLoc m:val="undOvr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=1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j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j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</m:t>
                      </m:r>
                    </m:sub>
                  </m:sSub>
                </m:e>
              </m:nary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, </w:t>
            </w:r>
            <m:oMath>
              <m:nary>
                <m:naryPr>
                  <m:chr m:val="∑"/>
                  <m:limLoc m:val="undOvr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=1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-1</m:t>
                  </m:r>
                </m:sup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j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j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i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+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naryPr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j=i+1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ij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j</m:t>
                          </m:r>
                        </m:sub>
                      </m:sSub>
                    </m:e>
                  </m:nary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</m:t>
                      </m:r>
                    </m:sub>
                  </m:sSub>
                </m:e>
              </m:nary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=&gt;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i</m:t>
                      </m:r>
                    </m:sub>
                  </m:sSub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(-</m:t>
              </m:r>
              <m:nary>
                <m:naryPr>
                  <m:chr m:val="∑"/>
                  <m:limLoc m:val="undOvr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=1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-1</m:t>
                  </m:r>
                </m:sup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j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j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naryPr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j=i+1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ij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j</m:t>
                          </m:r>
                        </m:sub>
                      </m:sSub>
                    </m:e>
                  </m:nary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)</m:t>
                  </m:r>
                </m:e>
              </m:nary>
            </m:oMath>
          </w:p>
          <w:p w14:paraId="23FBA388" w14:textId="3945A306" w:rsidR="00153820" w:rsidRPr="00153820" w:rsidRDefault="00153820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и итерационный метод зейделя выглядит так: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+1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i</m:t>
                      </m:r>
                    </m:sub>
                  </m:sSub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(-</m:t>
              </m:r>
              <m:nary>
                <m:naryPr>
                  <m:chr m:val="∑"/>
                  <m:limLoc m:val="undOvr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=1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-1</m:t>
                  </m:r>
                </m:sup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j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j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+1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naryPr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j=i+1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ij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j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k</m:t>
                          </m:r>
                        </m:sup>
                      </m:sSup>
                    </m:e>
                  </m:nary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)</m:t>
                  </m:r>
                </m:e>
              </m:nary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Запишем его в матричном виде: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A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L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D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U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 </w:t>
            </w:r>
            <m:oMath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D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+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L</m:t>
                  </m:r>
                </m:e>
              </m:d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+1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p>
                  </m:sSup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A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b</m:t>
              </m:r>
            </m:oMath>
          </w:p>
          <w:p w14:paraId="07BD6C08" w14:textId="32333049" w:rsidR="00153820" w:rsidRPr="00153820" w:rsidRDefault="00153820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u w:val="single"/>
              </w:rPr>
              <w:t>Теорема 1.</w:t>
            </w:r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Если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*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gt;0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, то метод Зейделя сходится</w:t>
            </w:r>
          </w:p>
          <w:p w14:paraId="08E6174C" w14:textId="0E6622D2" w:rsidR="00153820" w:rsidRPr="00153820" w:rsidRDefault="00153820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Док-во. По теореме Самарского достаточно проверить выполнение условия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D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L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gt;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*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A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Поэтому рассмотрим </w:t>
            </w:r>
            <m:oMath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D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+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L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*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A</m:t>
                      </m: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e>
                  </m:d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x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, 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x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Dx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, 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x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Lx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, 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x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*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Ax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x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Dx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, 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x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Lx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, 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x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*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Lx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x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*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Dx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x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*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Ux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x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*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Dx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x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*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Lx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x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*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Ux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x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т.к.  A=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*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&gt;0, то 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D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=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D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*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&gt;0, 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L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*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=U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*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Dx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x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&gt;0, т.к. 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D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gt;0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=&gt;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D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L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*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A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gt;0</m:t>
              </m:r>
            </m:oMath>
          </w:p>
          <w:p w14:paraId="7E186E69" w14:textId="01BAD31E" w:rsidR="00153820" w:rsidRPr="00153820" w:rsidRDefault="00153820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u w:val="single"/>
              </w:rPr>
              <w:t>Теорема 2</w:t>
            </w:r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Пусть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q</m:t>
              </m:r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i</m:t>
                      </m:r>
                    </m:sub>
                  </m:sSub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gt;</m:t>
              </m:r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≠j</m:t>
                  </m:r>
                </m:sub>
                <m:sup/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|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j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|</m:t>
                  </m:r>
                </m:e>
              </m:nary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,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0&lt;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q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lt;1, i=</m:t>
              </m:r>
              <m:acc>
                <m:accPr>
                  <m:chr m:val="̅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,n</m:t>
                  </m:r>
                </m:e>
              </m:acc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Тогда метод Зейделя сходится со скоростью геометрич.прогрессии и для погрешю верна оценка: </w:t>
            </w:r>
            <m:oMath>
              <m:d>
                <m:dPr>
                  <m:begChr m:val="‖"/>
                  <m:endChr m:val="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</m:t>
                  </m:r>
                </m:e>
              </m:d>
              <m:d>
                <m:dPr>
                  <m:begChr m:val=""/>
                  <m:endChr m:val="‖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p>
                  </m:sSup>
                </m:e>
              </m:d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∞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≤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q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  <m:d>
                <m:dPr>
                  <m:begChr m:val="‖"/>
                  <m:endChr m:val="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</m:t>
                  </m:r>
                </m:e>
              </m:d>
              <m:d>
                <m:dPr>
                  <m:begChr m:val=""/>
                  <m:endChr m:val="‖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0</m:t>
                      </m:r>
                    </m:sup>
                  </m:sSup>
                </m:e>
              </m:d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∞</m:t>
                  </m:r>
                </m:sub>
              </m:sSub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(погреш. нулевого приближ.)</w:t>
            </w:r>
          </w:p>
          <w:p w14:paraId="0A50AE01" w14:textId="54B99DC1" w:rsidR="00153820" w:rsidRPr="00153820" w:rsidRDefault="00153820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Док-во. Пусть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max⁡|</m:t>
              </m:r>
              <m:sSubSup>
                <m:sSub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|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достигается при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i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0</m:t>
                  </m:r>
                </m:sub>
              </m:sSub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т.е. </w:t>
            </w:r>
            <m:oMath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mPr>
                <m:m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max</m:t>
                    </m:r>
                  </m:e>
                </m:mr>
                <m:m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i</m:t>
                    </m:r>
                  </m:e>
                </m:mr>
              </m: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+1</m:t>
                      </m:r>
                    </m:sup>
                  </m:sSubSup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Sup>
                <m:sSub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|e</m:t>
                  </m:r>
                </m:e>
                <m:sub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0</m:t>
                      </m:r>
                    </m:sub>
                  </m:sSub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|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. Из условия теоремы следует, что </w:t>
            </w:r>
            <m:oMath>
              <m:nary>
                <m:naryPr>
                  <m:chr m:val="∑"/>
                  <m:limLoc m:val="undOvr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=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0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+1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n</m:t>
                  </m:r>
                </m:sup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|</m:t>
                  </m:r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i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j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i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i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0</m:t>
                              </m:r>
                            </m:sub>
                          </m:sSub>
                        </m:sub>
                      </m:sSub>
                    </m:den>
                  </m:f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|</m:t>
                  </m:r>
                </m:e>
              </m:nary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≤q-</m:t>
              </m:r>
              <m:nary>
                <m:naryPr>
                  <m:chr m:val="∑"/>
                  <m:limLoc m:val="undOvr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=1</m:t>
                  </m:r>
                </m:sub>
                <m:sup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0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1</m:t>
                  </m:r>
                </m:sup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|</m:t>
                  </m:r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i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j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i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i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0</m:t>
                              </m:r>
                            </m:sub>
                          </m:sSub>
                        </m:sub>
                      </m:sSub>
                    </m:den>
                  </m:f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|≤q(1-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naryPr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j=1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-1</m:t>
                      </m:r>
                    </m:sup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|</m:t>
                      </m:r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a</m:t>
                              </m:r>
                            </m:e>
                            <m:sub>
                              <m:sSub>
                                <m:sSub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pacing w:val="-2"/>
                                      <w:sz w:val="12"/>
                                      <w:szCs w:val="1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  <m:t>i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j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a</m:t>
                              </m:r>
                            </m:e>
                            <m:sub>
                              <m:sSub>
                                <m:sSub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pacing w:val="-2"/>
                                      <w:sz w:val="12"/>
                                      <w:szCs w:val="1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  <m:t>i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pacing w:val="-2"/>
                                      <w:sz w:val="12"/>
                                      <w:szCs w:val="1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  <m:t>i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  <m:t>0</m:t>
                                  </m:r>
                                </m:sub>
                              </m:sSub>
                            </m:sub>
                          </m:sSub>
                        </m:den>
                      </m:f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|</m:t>
                      </m:r>
                    </m:e>
                  </m:nary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)</m:t>
                  </m:r>
                </m:e>
              </m:nary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=&gt;</w:t>
            </w:r>
            <m:oMath>
              <m:sSubSup>
                <m:sSub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|e</m:t>
                  </m:r>
                </m:e>
                <m:sub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0</m:t>
                      </m:r>
                    </m:sub>
                  </m:sSub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| ≤</m:t>
              </m:r>
              <m:nary>
                <m:naryPr>
                  <m:chr m:val="∑"/>
                  <m:limLoc m:val="undOvr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=1</m:t>
                  </m:r>
                </m:sub>
                <m:sup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0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1</m:t>
                  </m:r>
                </m:sup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|</m:t>
                  </m:r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i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j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i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i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0</m:t>
                              </m:r>
                            </m:sub>
                          </m:sSub>
                        </m:sub>
                      </m:sSub>
                    </m:den>
                  </m:f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|</m:t>
                  </m:r>
                </m:e>
              </m:nary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 </m:t>
              </m:r>
              <m:sSubSup>
                <m:sSub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|e</m:t>
                  </m:r>
                </m:e>
                <m:sub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0</m:t>
                      </m:r>
                    </m:sub>
                  </m:sSub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|+q(1-</m:t>
              </m:r>
              <m:nary>
                <m:naryPr>
                  <m:chr m:val="∑"/>
                  <m:limLoc m:val="undOvr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=1</m:t>
                  </m:r>
                </m:sub>
                <m:sup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0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1</m:t>
                  </m:r>
                </m:sup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|</m:t>
                  </m:r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i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j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i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i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0</m:t>
                              </m:r>
                            </m:sub>
                          </m:sSub>
                        </m:sub>
                      </m:sSub>
                    </m:den>
                  </m:f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|</m:t>
                  </m:r>
                </m:e>
              </m:nary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) </m:t>
              </m:r>
              <m:sSubSup>
                <m:sSub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|e</m:t>
                  </m:r>
                </m:e>
                <m:sub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0</m:t>
                      </m:r>
                    </m:sub>
                  </m:sSub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|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=&gt;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(1-</m:t>
              </m:r>
              <m:nary>
                <m:naryPr>
                  <m:chr m:val="∑"/>
                  <m:limLoc m:val="undOvr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=1</m:t>
                  </m:r>
                </m:sub>
                <m:sup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0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1</m:t>
                  </m:r>
                </m:sup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a</m:t>
                              </m:r>
                            </m:e>
                            <m:sub>
                              <m:sSub>
                                <m:sSub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pacing w:val="-2"/>
                                      <w:sz w:val="12"/>
                                      <w:szCs w:val="1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  <m:t>i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j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a</m:t>
                              </m:r>
                            </m:e>
                            <m:sub>
                              <m:sSub>
                                <m:sSub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pacing w:val="-2"/>
                                      <w:sz w:val="12"/>
                                      <w:szCs w:val="1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  <m:t>i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pacing w:val="-2"/>
                                      <w:sz w:val="12"/>
                                      <w:szCs w:val="1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  <m:t>i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  <m:t>0</m:t>
                                  </m:r>
                                </m:sub>
                              </m:sSub>
                            </m:sub>
                          </m:sSub>
                        </m:den>
                      </m:f>
                    </m:e>
                  </m:d>
                </m:e>
              </m:nary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) </m:t>
              </m:r>
              <m:sSubSup>
                <m:sSub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|e</m:t>
                  </m:r>
                </m:e>
                <m:sub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0</m:t>
                      </m:r>
                    </m:sub>
                  </m:sSub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|≤</m:t>
              </m:r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q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*(1-</m:t>
              </m:r>
              <m:nary>
                <m:naryPr>
                  <m:chr m:val="∑"/>
                  <m:limLoc m:val="undOvr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=1</m:t>
                  </m:r>
                </m:sub>
                <m:sup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0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1</m:t>
                  </m:r>
                </m:sup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|</m:t>
                  </m:r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i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j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i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i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0</m:t>
                              </m:r>
                            </m:sub>
                          </m:sSub>
                        </m:sub>
                      </m:sSub>
                    </m:den>
                  </m:f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|</m:t>
                  </m:r>
                </m:e>
              </m:nary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) </m:t>
              </m:r>
              <m:sSubSup>
                <m:sSub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|e</m:t>
                  </m:r>
                </m:e>
                <m:sub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0</m:t>
                      </m:r>
                    </m:sub>
                  </m:sSub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|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</w:t>
            </w:r>
          </w:p>
          <w:p w14:paraId="2703656E" w14:textId="07C6C14E" w:rsidR="00DC3353" w:rsidRPr="008B6DBC" w:rsidRDefault="00DC3353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</w:p>
          <w:p w14:paraId="4856E8C1" w14:textId="77777777" w:rsidR="00DC3353" w:rsidRDefault="00DC3353" w:rsidP="00153820">
            <w:pPr>
              <w:jc w:val="center"/>
            </w:pPr>
          </w:p>
        </w:tc>
        <w:tc>
          <w:tcPr>
            <w:tcW w:w="3701" w:type="dxa"/>
          </w:tcPr>
          <w:p w14:paraId="04B65E95" w14:textId="77777777" w:rsidR="00153820" w:rsidRPr="00153820" w:rsidRDefault="00153820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</w:rPr>
            </w:pPr>
            <w:r w:rsidRPr="00153820"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</w:rPr>
              <w:t>15)Метод последовательной верхней реклоксации</w:t>
            </w:r>
          </w:p>
          <w:p w14:paraId="63572FB3" w14:textId="163A1A36" w:rsidR="00153820" w:rsidRPr="00153820" w:rsidRDefault="00153820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Рассмотрим систему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Ax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b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: более быструю сходимость чем у метода Зейделя или Якоби можно получить, если </w:t>
            </w:r>
            <m:oMath>
              <m:sSubSup>
                <m:sSub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Sup>
                <m:sSub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w</m:t>
                  </m:r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i</m:t>
                      </m:r>
                    </m:sub>
                  </m:sSub>
                </m:den>
              </m:f>
              <m:sSubSup>
                <m:sSub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bSup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где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w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отвечает за скорость сходимости. При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w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gt;1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- верхняя релаксация, при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w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lt;1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- нижняя релаксация, при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w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1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- метод Зейделя. В индексной форме метод релаксации: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+1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Sup>
                <m:sSub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bSup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w</m:t>
                  </m:r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i</m:t>
                      </m:r>
                    </m:sub>
                  </m:sSub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(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b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-</m:t>
              </m:r>
              <m:nary>
                <m:naryPr>
                  <m:chr m:val="∑"/>
                  <m:limLoc m:val="undOvr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=1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-1</m:t>
                  </m:r>
                </m:sup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j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j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+1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naryPr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j=i+1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ij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j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k</m:t>
                          </m:r>
                        </m:sup>
                      </m:sSup>
                    </m:e>
                  </m:nary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)</m:t>
                  </m:r>
                </m:e>
              </m:nary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  i=</m:t>
              </m:r>
              <m:acc>
                <m:accPr>
                  <m:chr m:val="̅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,n</m:t>
                  </m:r>
                </m:e>
              </m:acc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; В векторной форме: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w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c+L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+1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E-U</m:t>
                      </m:r>
                    </m:e>
                  </m:d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p>
                  </m:sSup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 где  c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D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1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b, 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D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1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A=E-L-U или  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E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wL</m:t>
                  </m:r>
                </m:e>
              </m:d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+1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-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U</m:t>
                      </m:r>
                    </m:e>
                  </m:d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E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wU</m:t>
                  </m:r>
                </m:e>
              </m:d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wc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Отсюда можно записать что матрица перехода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w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(E-wL)</m:t>
              </m:r>
              <m:sSubSup>
                <m:sSub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1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(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-w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E+wU)</m:t>
              </m:r>
            </m:oMath>
          </w:p>
          <w:p w14:paraId="22CDE15D" w14:textId="31562E7F" w:rsidR="00153820" w:rsidRPr="00153820" w:rsidRDefault="00153820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u w:val="single"/>
              </w:rPr>
              <w:t>Теорема</w:t>
            </w:r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Для метода релаксации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ρ(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w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)≥|w-1|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где рав-во достигается в случае, если все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λ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w</m:t>
                      </m:r>
                    </m:sub>
                  </m:sSub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|w-1|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=&gt; метод релаксации сходится только при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0&lt;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w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lt;2</m:t>
              </m:r>
            </m:oMath>
          </w:p>
          <w:p w14:paraId="4F4B5F83" w14:textId="0A11ACE7" w:rsidR="00153820" w:rsidRPr="00153820" w:rsidRDefault="00153820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Док-во. Т.к. определитель треугольной матрицы = произв. её диагональных эл-ов, то </w:t>
            </w:r>
            <m:oMath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uncPr>
                <m:fNam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det</m:t>
                  </m:r>
                </m:fName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w</m:t>
                          </m:r>
                        </m:sub>
                      </m:sSub>
                    </m:e>
                  </m:d>
                </m:e>
              </m:func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uncPr>
                <m:fNam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det</m:t>
                  </m:r>
                </m:fName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e-wL</m:t>
                      </m:r>
                    </m:e>
                  </m:d>
                </m:e>
              </m:func>
              <m:sPre>
                <m:sPre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PrePr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1</m:t>
                  </m:r>
                </m:sup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</m:t>
                  </m:r>
                </m:e>
              </m:sPre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*</m:t>
              </m:r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uncPr>
                <m:fNam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det</m:t>
                  </m:r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1-w</m:t>
                          </m:r>
                        </m:e>
                      </m:d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E+wU</m:t>
                      </m:r>
                    </m:e>
                  </m:d>
                </m:e>
              </m:func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=(1-w)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n</m:t>
                  </m:r>
                </m:sup>
              </m:sSup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 по теореме Виета </w:t>
            </w:r>
            <m:oMath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uncPr>
                <m:fNam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det</m:t>
                  </m:r>
                </m:fName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w</m:t>
                          </m:r>
                        </m:sub>
                      </m:sSub>
                    </m:e>
                  </m:d>
                </m:e>
              </m:func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*...*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n</m:t>
                  </m:r>
                </m:sub>
              </m:sSub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=&gt;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ρ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w</m:t>
                      </m:r>
                    </m:sub>
                  </m:sSub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mPr>
                <m:m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max⁡|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|</m:t>
                    </m:r>
                  </m:e>
                </m:mr>
                <m:m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1≤i≤n</m:t>
                    </m:r>
                  </m:e>
                </m:mr>
              </m:m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≥|1-w|</m:t>
              </m:r>
            </m:oMath>
          </w:p>
          <w:p w14:paraId="199BFD4F" w14:textId="28877A6B" w:rsidR="00153820" w:rsidRPr="00153820" w:rsidRDefault="00153820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u w:val="single"/>
              </w:rPr>
              <w:t>Теорема.</w:t>
            </w:r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Если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*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gt;0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то метод релаксации сходится в случае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0&lt;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w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lt;2</m:t>
              </m:r>
            </m:oMath>
          </w:p>
          <w:p w14:paraId="10517593" w14:textId="2E65CB53" w:rsidR="00153820" w:rsidRPr="00153820" w:rsidRDefault="00153820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Док-во. метод релаксации в матричной форме: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D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E-wL</m:t>
                      </m:r>
                    </m:e>
                  </m:d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k+1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k</m:t>
                          </m:r>
                        </m:sup>
                      </m:sSup>
                    </m:e>
                  </m:d>
                </m:num>
                <m:den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w</m:t>
                  </m:r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A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=b или 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D+w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1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k+1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k</m:t>
                          </m:r>
                        </m:sup>
                      </m:sSup>
                    </m:e>
                  </m:d>
                </m:num>
                <m:den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w</m:t>
                  </m:r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A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=b, 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=-DL ; 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A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можно представить в виде: 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D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b>
              </m:sSub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где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т</m:t>
                  </m:r>
                </m:sup>
              </m:sSup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Для сходимости применим теорему Самапского: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B=D+wL ,  τ=w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=&gt; метод сходится, если 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B&gt;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*τA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. Найдем скалярное произведение: </w:t>
            </w:r>
            <m:oMath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x, x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Dx,x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,x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,x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Dx,x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2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,x</m:t>
                  </m:r>
                </m:e>
              </m:d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 условие сходимости примет вид: </w:t>
            </w:r>
            <m:oMath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Bx,x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*w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x,x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D+w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1</m:t>
                          </m:r>
                        </m:sub>
                      </m:sSub>
                    </m:e>
                  </m:d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,x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*w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Dx,x</m:t>
                      </m:r>
                    </m:e>
                  </m:d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+2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x,x</m:t>
                      </m:r>
                    </m:e>
                  </m:d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-</m:t>
                  </m:r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den>
                  </m:f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*w</m:t>
                  </m:r>
                </m:e>
              </m:d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Dx,x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gt;0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(т.к. (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Dx,x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)&gt;0 и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be-BY"/>
                </w:rPr>
                <m:t>0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lt;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w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lt;2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)</w:t>
            </w:r>
          </w:p>
          <w:p w14:paraId="492C0C01" w14:textId="54CFF133" w:rsidR="00DC3353" w:rsidRPr="008B6DBC" w:rsidRDefault="00DC3353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</w:p>
          <w:p w14:paraId="39D55EAD" w14:textId="77777777" w:rsidR="00DC3353" w:rsidRDefault="00DC3353" w:rsidP="00153820">
            <w:pPr>
              <w:jc w:val="center"/>
            </w:pPr>
          </w:p>
        </w:tc>
      </w:tr>
      <w:tr w:rsidR="00DC3353" w14:paraId="01BA5BB5" w14:textId="77777777" w:rsidTr="00DC3353">
        <w:trPr>
          <w:trHeight w:val="5329"/>
        </w:trPr>
        <w:tc>
          <w:tcPr>
            <w:tcW w:w="3700" w:type="dxa"/>
          </w:tcPr>
          <w:p w14:paraId="14CBDFBF" w14:textId="77777777" w:rsidR="00153820" w:rsidRPr="00153820" w:rsidRDefault="00153820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</w:rPr>
            </w:pPr>
            <w:r w:rsidRPr="00153820"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</w:rPr>
              <w:t>16)Метод градиентов</w:t>
            </w:r>
          </w:p>
          <w:p w14:paraId="6C535BEE" w14:textId="49D15A4F" w:rsidR="00153820" w:rsidRPr="00153820" w:rsidRDefault="00153820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Покажем, что решение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Ax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b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эквивалентно минимизации функционала: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φ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т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Ax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т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b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;  градиент от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φ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равен: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∇φ=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т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x+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*Ax-b=Ax-b=-r полагая что ∇φ=0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получаем, что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Ax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b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- является критической точкой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φ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</m:d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В силу условия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т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gt;0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это решение является точкой минимума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φ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</m:d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.</w:t>
            </w:r>
          </w:p>
          <w:p w14:paraId="54FAA67B" w14:textId="7D438E6D" w:rsidR="00153820" w:rsidRPr="00153820" w:rsidRDefault="00153820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Минимизация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φ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</m:d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на некотором подмножестве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n</m:t>
                  </m:r>
                </m:sup>
              </m:sSup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эквивалентна минимизации нормы погрешности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/>
                  </m:d>
                  <m:d>
                    <m:dPr>
                      <m:begChr m:val=""/>
                      <m:endChr m:val="‖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x-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*</m:t>
                          </m:r>
                        </m:sup>
                      </m:sSup>
                    </m:e>
                  </m:d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sub>
              </m:sSub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Действительно,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d>
                        <m:dPr>
                          <m:begChr m:val="‖"/>
                          <m:endChr m:val=""/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dPr>
                        <m:e/>
                      </m:d>
                      <m:d>
                        <m:dPr>
                          <m:begChr m:val=""/>
                          <m:endChr m:val="‖"/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x-</m:t>
                          </m:r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*</m:t>
                              </m:r>
                            </m:sup>
                          </m:sSup>
                        </m:e>
                      </m:d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2φ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x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d>
                        <m:dPr>
                          <m:begChr m:val="‖"/>
                          <m:endChr m:val=""/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 xml:space="preserve"> </m:t>
                          </m:r>
                        </m:e>
                      </m:d>
                      <m:d>
                        <m:dPr>
                          <m:begChr m:val=""/>
                          <m:endChr m:val="‖"/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*</m:t>
                              </m:r>
                            </m:sup>
                          </m:sSup>
                        </m:e>
                      </m:d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p>
              </m:sSup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а так как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d>
                        <m:dPr>
                          <m:begChr m:val="‖"/>
                          <m:endChr m:val=""/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dPr>
                        <m:e/>
                      </m:d>
                      <m:d>
                        <m:dPr>
                          <m:begChr m:val=""/>
                          <m:endChr m:val="‖"/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*</m:t>
                              </m:r>
                            </m:sup>
                          </m:sSup>
                        </m:e>
                      </m:d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sub>
                  </m:sSub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 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не зависит от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x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, минимизация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φ(x)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эквивалента минимизации нормы разности.  </w:t>
            </w:r>
          </w:p>
          <w:p w14:paraId="2ED1A19D" w14:textId="65144EFC" w:rsidR="00153820" w:rsidRPr="00153820" w:rsidRDefault="00153820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Алгоритм последовательной минимизации функционала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φ(x)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: 1) определяем вектор спуска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; 2) находим точку минимума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φ(α)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=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φ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(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α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) из условия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φ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α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=0 и 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α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α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; 3) находим очередное приближение: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α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</m:oMath>
          </w:p>
          <w:p w14:paraId="3B31D136" w14:textId="51F26C09" w:rsidR="00153820" w:rsidRPr="00153820" w:rsidRDefault="00153820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Найдем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α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: 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φ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∇φ</m:t>
                  </m:r>
                </m:e>
              </m:d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Sup>
                <m:sSub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т</m:t>
                  </m:r>
                </m:sup>
              </m:sSubSup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+α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k</m:t>
                          </m:r>
                        </m:sub>
                      </m:sSub>
                    </m:e>
                  </m:d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b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=0,  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α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т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т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p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b>
                  </m:sSub>
                </m:den>
              </m:f>
            </m:oMath>
          </w:p>
          <w:p w14:paraId="0133E1E8" w14:textId="5C81B07D" w:rsidR="00153820" w:rsidRPr="00153820" w:rsidRDefault="00153820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Вектор градиента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∇φ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k</m:t>
                      </m:r>
                    </m:sub>
                  </m:sSub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 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указывает направление наискорейшего спуска . Поэтому в качестве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мы можем взять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-∇φ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k</m:t>
                      </m:r>
                    </m:sub>
                  </m:sSub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= 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где 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- вектор невязки, тогда 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α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т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т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b>
                  </m:sSub>
                </m:den>
              </m:f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;     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α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,   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b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-A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. Эти формулы и определяют алгоритм метода градиента.</w:t>
            </w:r>
          </w:p>
          <w:p w14:paraId="3E6E3A3A" w14:textId="143225BC" w:rsidR="00153820" w:rsidRPr="00153820" w:rsidRDefault="00153820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Исследуем сходимость метода градиента: пусть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-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</w:t>
            </w:r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k</w:t>
            </w:r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-ая итерация метода градиента, сделаем один шаг по методу Ричардсона с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τ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opt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 , получим: </m:t>
              </m:r>
              <m:sSubSup>
                <m:sSub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be-BY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be-BY"/>
                    </w:rPr>
                    <m:t>k+1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be-BY"/>
                    </w:rPr>
                    <m:t>R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be-BY"/>
                </w:rPr>
                <m:t>=</m:t>
              </m:r>
              <m:sSubSup>
                <m:sSub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be-BY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be-BY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be-BY"/>
                    </w:rPr>
                    <m:t>k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be-BY"/>
                    </w:rPr>
                    <m:t>R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be-BY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τ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opt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</m:t>
              </m:r>
              <m:sSubSup>
                <m:sSub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sup>
              </m:sSubSup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. Для метода Ричардсона выполняется оценка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 xml:space="preserve"> </m:t>
                      </m:r>
                    </m:e>
                  </m:d>
                  <m:d>
                    <m:dPr>
                      <m:begChr m:val=""/>
                      <m:endChr m:val="‖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k+1</m:t>
                          </m:r>
                        </m:sub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R</m:t>
                          </m:r>
                        </m:sup>
                      </m:sSubSup>
                    </m:e>
                  </m:d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≤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æ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</m:d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1</m:t>
                  </m:r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æ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</m:d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+1</m:t>
                  </m:r>
                </m:den>
              </m:f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 xml:space="preserve"> </m:t>
                      </m:r>
                    </m:e>
                  </m:d>
                  <m:d>
                    <m:dPr>
                      <m:begChr m:val=""/>
                      <m:endChr m:val="‖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k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  (1), где  </m:t>
              </m:r>
              <m:sSubSup>
                <m:sSub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Sup>
                <m:sSub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*</m:t>
                  </m:r>
                </m:sup>
              </m:sSup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 Более того: так как вектор </w:t>
            </w:r>
            <m:oMath>
              <m:sSubSup>
                <m:sSub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</m:t>
                  </m:r>
                </m:sup>
              </m:sSubSup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построенный по методу градиента, минимизирует А-норму(энергетическая норма) вектора погрешности, среди всех векторов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θ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 θ∈R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то норма погрешности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 xml:space="preserve"> </m:t>
                      </m:r>
                    </m:e>
                  </m:d>
                  <m:d>
                    <m:dPr>
                      <m:begChr m:val=""/>
                      <m:endChr m:val="‖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k+1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≤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 xml:space="preserve"> </m:t>
                      </m:r>
                    </m:e>
                  </m:d>
                  <m:d>
                    <m:dPr>
                      <m:begChr m:val=""/>
                      <m:endChr m:val="‖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k+1</m:t>
                          </m:r>
                        </m:sub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R</m:t>
                          </m:r>
                        </m:sup>
                      </m:sSubSup>
                    </m:e>
                  </m:d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 (2)</m:t>
              </m:r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т.о. из (1) и (2) находим  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 xml:space="preserve"> </m:t>
                      </m:r>
                    </m:e>
                  </m:d>
                  <m:d>
                    <m:dPr>
                      <m:begChr m:val=""/>
                      <m:endChr m:val="‖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k+1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≤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æ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</m:d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1</m:t>
                  </m:r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æ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</m:d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+1</m:t>
                  </m:r>
                </m:den>
              </m:f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‖"/>
                      <m:endChr m:val="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 xml:space="preserve"> </m:t>
                      </m:r>
                    </m:e>
                  </m:d>
                  <m:d>
                    <m:dPr>
                      <m:begChr m:val=""/>
                      <m:endChr m:val="‖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k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sub>
              </m:sSub>
            </m:oMath>
            <w:r w:rsidRPr="0015382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.</w:t>
            </w:r>
          </w:p>
          <w:p w14:paraId="25BC9EB6" w14:textId="77777777" w:rsidR="00153820" w:rsidRPr="00153820" w:rsidRDefault="00153820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</w:p>
          <w:p w14:paraId="494BFC18" w14:textId="39AC0314" w:rsidR="00DC3353" w:rsidRPr="008B6DBC" w:rsidRDefault="00DC3353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</w:p>
          <w:p w14:paraId="0312FF50" w14:textId="77777777" w:rsidR="00DC3353" w:rsidRDefault="00DC3353" w:rsidP="00153820">
            <w:pPr>
              <w:jc w:val="center"/>
            </w:pPr>
          </w:p>
        </w:tc>
        <w:tc>
          <w:tcPr>
            <w:tcW w:w="3701" w:type="dxa"/>
          </w:tcPr>
          <w:p w14:paraId="59FE10E8" w14:textId="77777777" w:rsidR="000F73FC" w:rsidRPr="000F73FC" w:rsidRDefault="000F73FC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</w:rPr>
              <w:t>17)Метод сопряжённых градиентов</w:t>
            </w:r>
          </w:p>
          <w:p w14:paraId="02DB89C6" w14:textId="0B896EC1" w:rsidR="000F73FC" w:rsidRPr="000F73FC" w:rsidRDefault="000F73FC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ab/>
            </w:r>
            <m:oMath>
              <m:eqArr>
                <m:eqArr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eqArr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&amp;Ax=b,A∈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n*n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b∈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n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 (1)</m:t>
                  </m:r>
                </m:e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&amp;A=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T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&gt;0,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x&gt;0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∀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x≠0</m:t>
                      </m:r>
                    </m:e>
                  </m:d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 (2)</m:t>
                  </m:r>
                </m:e>
              </m:eqArr>
            </m:oMath>
          </w:p>
          <w:p w14:paraId="3B411D37" w14:textId="2C6F59F3" w:rsidR="000F73FC" w:rsidRPr="000F73FC" w:rsidRDefault="000F73FC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Итерация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метода </w:t>
            </w: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CG</w:t>
            </w: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минимизирует функционал</w:t>
            </w:r>
          </w:p>
          <w:p w14:paraId="4C0A87DF" w14:textId="1CABC377" w:rsidR="000F73FC" w:rsidRPr="000F73FC" w:rsidRDefault="000F73FC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ab/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φ(x)=</m:t>
              </m:r>
              <m:f>
                <m:f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x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b,x∈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0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ab/>
              <w:t>(3)</w:t>
            </w:r>
          </w:p>
          <w:p w14:paraId="4B0B4C07" w14:textId="53611908" w:rsidR="000F73FC" w:rsidRPr="000F73FC" w:rsidRDefault="000F73FC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Здесь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0</m:t>
                  </m:r>
                </m:sub>
              </m:sSub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- нулевое приближение,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- подпространство Крылова  </w:t>
            </w:r>
          </w:p>
          <w:p w14:paraId="0B709677" w14:textId="031C3E49" w:rsidR="000F73FC" w:rsidRPr="000F73FC" w:rsidRDefault="000F73FC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               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0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{0},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span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⁡</m:t>
              </m:r>
              <m:d>
                <m:d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0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A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0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-1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k≥1</m:t>
              </m:r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    (4)</w:t>
            </w:r>
          </w:p>
          <w:p w14:paraId="7949189C" w14:textId="43A2E43F" w:rsidR="000F73FC" w:rsidRPr="000F73FC" w:rsidRDefault="00B066E6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0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b-A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0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b-A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</m:oMath>
            <w:r w:rsidR="000F73FC"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- невязки на 0 и </w:t>
            </w:r>
            <w:r w:rsidR="000F73FC"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k</w:t>
            </w:r>
            <w:r w:rsidR="000F73FC"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итерации.</w:t>
            </w:r>
          </w:p>
          <w:p w14:paraId="04422085" w14:textId="6FAE1BF5" w:rsidR="000F73FC" w:rsidRPr="00DD6CCC" w:rsidRDefault="000F73FC" w:rsidP="00DD6CC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Если</w:t>
            </w:r>
            <w:r w:rsidR="00DD6CCC" w:rsidRPr="00DD6CC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φ(x)</m:t>
              </m:r>
            </m:oMath>
            <w:r w:rsidR="00DD6CCC" w:rsidRPr="00DD6CC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- </w:t>
            </w: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- минимальное значение (в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n</m:t>
                  </m:r>
                </m:sup>
              </m:sSup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), то</w:t>
            </w:r>
            <w:r w:rsidR="00DD6CCC" w:rsidRPr="00DD6CC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w:br/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φ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Ax-b=0≫x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*</m:t>
                  </m:r>
                </m:sup>
              </m:sSup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</w:t>
            </w:r>
          </w:p>
          <w:p w14:paraId="77E64DED" w14:textId="3ADB1CBD" w:rsidR="000F73FC" w:rsidRPr="000F73FC" w:rsidRDefault="000F73FC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</w:p>
          <w:p w14:paraId="59488577" w14:textId="3A7106DF" w:rsidR="000F73FC" w:rsidRPr="000F73FC" w:rsidRDefault="000F73FC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Покажем, что точное решение (1)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*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1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b∈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n</m:t>
                  </m:r>
                </m:sub>
              </m:sSub>
            </m:oMath>
          </w:p>
          <w:p w14:paraId="4E35168C" w14:textId="77777777" w:rsidR="000F73FC" w:rsidRPr="000F73FC" w:rsidRDefault="000F73FC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Из теоремы Кэли-Гамильтона следует</w:t>
            </w:r>
          </w:p>
          <w:p w14:paraId="65AEDD69" w14:textId="619437AB" w:rsidR="000F73FC" w:rsidRPr="000F73FC" w:rsidRDefault="00B066E6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m:oMathPara>
              <m:oMath>
                <m:eqArr>
                  <m:eqArrPr>
                    <m:ctrlP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</m:ctrlPr>
                  </m:eqArr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p(A)=&amp;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n</m:t>
                        </m:r>
                      </m:sup>
                    </m:sSup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1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n-1</m:t>
                        </m:r>
                      </m:sup>
                    </m:sSup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+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L</m:t>
                    </m:r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E=0</m:t>
                    </m:r>
                  </m:e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&amp;p(λ)=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det</m:t>
                    </m:r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⁡|λE-A|=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λ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n</m:t>
                        </m:r>
                      </m:sup>
                    </m:sSup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1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λ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n-1</m:t>
                        </m:r>
                      </m:sup>
                    </m:sSup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+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L</m:t>
                    </m:r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n-1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λ+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n</m:t>
                        </m:r>
                      </m:sub>
                    </m:sSub>
                  </m:e>
                </m:eqArr>
              </m:oMath>
            </m:oMathPara>
          </w:p>
          <w:p w14:paraId="0070FC36" w14:textId="4FE4882C" w:rsidR="000F73FC" w:rsidRPr="000F73FC" w:rsidRDefault="000F73FC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Умножая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p(A)</m:t>
              </m:r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на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A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1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b</m:t>
              </m:r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, находим</w:t>
            </w:r>
          </w:p>
          <w:p w14:paraId="098848C9" w14:textId="7E07F5B2" w:rsidR="000F73FC" w:rsidRPr="000F73FC" w:rsidRDefault="00B066E6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1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b=-</m:t>
              </m:r>
              <m:f>
                <m:f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n</m:t>
                      </m:r>
                    </m:sub>
                  </m:sSub>
                </m:den>
              </m:f>
              <m:d>
                <m:d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n-1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b+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n-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b+</m:t>
                  </m:r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L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n-1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b</m:t>
                  </m:r>
                </m:e>
              </m:d>
            </m:oMath>
            <w:r w:rsidR="000F73FC"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, т.е.</w:t>
            </w:r>
            <m:oMath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 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*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∈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n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(A;b)</m:t>
              </m:r>
            </m:oMath>
            <w:r w:rsidR="000F73FC"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.</w:t>
            </w:r>
          </w:p>
          <w:p w14:paraId="4C5CFE18" w14:textId="68FF931F" w:rsidR="000F73FC" w:rsidRPr="000F73FC" w:rsidRDefault="000F73FC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Свойства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n</m:t>
                  </m:r>
                </m:sub>
              </m:sSub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: </w:t>
            </w:r>
          </w:p>
          <w:p w14:paraId="268CB11B" w14:textId="0B01E592" w:rsidR="000F73FC" w:rsidRPr="000F73FC" w:rsidRDefault="00B066E6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m:oMathPara>
              <m:oMath>
                <m:eqArr>
                  <m:eqArrPr>
                    <m:ctrlP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</m:ctrlPr>
                  </m:eqArr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&amp;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⊆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⊆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⊆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K</m:t>
                    </m:r>
                  </m:e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&amp;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n+1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⇒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∀</m:t>
                    </m:r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i≥n</m:t>
                    </m:r>
                  </m:e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&amp;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b∈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⇒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b∈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∀</m:t>
                    </m:r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i≥n</m:t>
                    </m:r>
                  </m:e>
                </m:eqArr>
              </m:oMath>
            </m:oMathPara>
          </w:p>
          <w:p w14:paraId="7E731473" w14:textId="6E378E49" w:rsidR="000F73FC" w:rsidRPr="000F73FC" w:rsidRDefault="000F73FC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Если найдена </w:t>
            </w: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CG</w:t>
            </w: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итерация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, то либо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*</m:t>
                  </m:r>
                </m:sup>
              </m:sSup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, либо можно найти вектор направления поиска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≠0</m:t>
              </m:r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такой, что </w:t>
            </w:r>
          </w:p>
          <w:p w14:paraId="1FE47019" w14:textId="21C7AD4C" w:rsidR="000F73FC" w:rsidRPr="000F73FC" w:rsidRDefault="000F73FC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                               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α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b>
              </m:sSub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                        (5)</w:t>
            </w:r>
          </w:p>
          <w:p w14:paraId="19AD2D5A" w14:textId="521E8518" w:rsidR="000F73FC" w:rsidRPr="000F73FC" w:rsidRDefault="000F73FC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Как только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b>
              </m:sSub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установлен, скаляр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α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b>
              </m:sSub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находим из условия минимума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φ(x)</m:t>
              </m:r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в  точке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b>
              </m:sSub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:</w:t>
            </w:r>
          </w:p>
          <w:p w14:paraId="23B18700" w14:textId="4C2D22AF" w:rsidR="000F73FC" w:rsidRPr="000F73FC" w:rsidRDefault="000F73FC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ab/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dφ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+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α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k</m:t>
                          </m:r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+1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dα</m:t>
                  </m:r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0</m:t>
              </m:r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,</w:t>
            </w: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ab/>
              <w:t>(6)</w:t>
            </w:r>
          </w:p>
          <w:p w14:paraId="6C94D267" w14:textId="0AF87542" w:rsidR="000F73FC" w:rsidRPr="000F73FC" w:rsidRDefault="000F73FC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или                  </w:t>
            </w:r>
            <m:oMath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α</m:t>
              </m:r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-</m:t>
              </m:r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b=0</m:t>
              </m:r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                  (7)</w:t>
            </w:r>
          </w:p>
          <w:p w14:paraId="2458BD98" w14:textId="2D8632E1" w:rsidR="000F73FC" w:rsidRPr="000F73FC" w:rsidRDefault="000F73FC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(7)-&gt;  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α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+1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T</m:t>
                      </m:r>
                    </m:sup>
                  </m:sSubSup>
                  <m:d>
                    <m:d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b-A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k</m:t>
                          </m:r>
                        </m:sub>
                      </m:sSub>
                    </m:e>
                  </m:d>
                </m:num>
                <m:den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+1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T</m:t>
                      </m:r>
                    </m:sup>
                  </m:sSub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+1</m:t>
                      </m:r>
                    </m:sub>
                  </m:sSub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+1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T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+1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T</m:t>
                      </m:r>
                    </m:sup>
                  </m:sSub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+1</m:t>
                      </m:r>
                    </m:sub>
                  </m:sSub>
                </m:den>
              </m:f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                           (8)</w:t>
            </w:r>
          </w:p>
          <w:p w14:paraId="7B6E3393" w14:textId="5E843021" w:rsidR="000F73FC" w:rsidRPr="000F73FC" w:rsidRDefault="000F73FC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u w:val="single"/>
              </w:rPr>
              <w:t>Лемма 1</w:t>
            </w: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Пусть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gt;0</m:t>
              </m:r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и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{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}</m:t>
              </m:r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итерации </w:t>
            </w: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CG</w:t>
            </w: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. Тогда</w:t>
            </w:r>
          </w:p>
          <w:p w14:paraId="4DBD99EB" w14:textId="7FD7942B" w:rsidR="000F73FC" w:rsidRPr="000F73FC" w:rsidRDefault="000F73FC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ab/>
            </w:r>
            <m:oMath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T</m:t>
                  </m:r>
                </m:sup>
              </m:sSubSup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l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0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∀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0≤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l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lt;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k</m:t>
              </m:r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ab/>
              <w:t>(9)</w:t>
            </w:r>
          </w:p>
          <w:p w14:paraId="4A2528CE" w14:textId="69C80E57" w:rsidR="000F73FC" w:rsidRPr="000F73FC" w:rsidRDefault="000F73FC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Док. Так как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минимизирует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φ</m:t>
              </m:r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на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0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, то </w:t>
            </w:r>
            <m:oMath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∀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ζ∈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</m:oMath>
          </w:p>
          <w:p w14:paraId="58017F9A" w14:textId="066DAAE4" w:rsidR="000F73FC" w:rsidRPr="000F73FC" w:rsidRDefault="000F73FC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dφ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+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tζ</m:t>
                      </m:r>
                    </m:e>
                  </m:d>
                </m:num>
                <m:den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dt</m:t>
                  </m:r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∇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φ</m:t>
              </m:r>
              <m:d>
                <m:d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+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tζ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ζ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0</m:t>
              </m:r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при </w:t>
            </w: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t</w:t>
            </w: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=0</w:t>
            </w: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ab/>
              <w:t>(10)</w:t>
            </w:r>
          </w:p>
          <w:p w14:paraId="4C892AEF" w14:textId="2AE0A3B3" w:rsidR="000F73FC" w:rsidRPr="000F73FC" w:rsidRDefault="000F73FC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Поскольку    </w:t>
            </w:r>
            <m:oMath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∇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φ(x)=Ax-b=-r</m:t>
              </m:r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                               (11)</w:t>
            </w:r>
          </w:p>
          <w:p w14:paraId="4C1F210F" w14:textId="05737CEB" w:rsidR="00DC3353" w:rsidRPr="000F73FC" w:rsidRDefault="000F73FC" w:rsidP="00DD6CC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то              </w:t>
            </w:r>
            <m:oMath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∇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φ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k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ζ=-</m:t>
              </m:r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ζ=0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∀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ζ∈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                   (12)</w:t>
            </w:r>
          </w:p>
        </w:tc>
        <w:tc>
          <w:tcPr>
            <w:tcW w:w="3701" w:type="dxa"/>
          </w:tcPr>
          <w:p w14:paraId="481411E3" w14:textId="77777777" w:rsidR="00022689" w:rsidRPr="00022689" w:rsidRDefault="00022689" w:rsidP="00022689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</w:rPr>
            </w:pPr>
            <w:r w:rsidRPr="00022689"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</w:rPr>
              <w:t>18)Обобщенный метод минимальных невязок</w:t>
            </w:r>
          </w:p>
          <w:p w14:paraId="44FF14BF" w14:textId="77777777" w:rsidR="00022689" w:rsidRPr="00022689" w:rsidRDefault="00022689" w:rsidP="00022689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Решаем систему линейных алгебраических уравнений</w:t>
            </w:r>
          </w:p>
          <w:p w14:paraId="08CBB0B7" w14:textId="48570B07" w:rsidR="00022689" w:rsidRPr="00022689" w:rsidRDefault="00022689" w:rsidP="00022689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     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Ax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b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A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∈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nn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b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∈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n</m:t>
                  </m:r>
                </m:sup>
              </m:sSup>
            </m:oMath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</w:t>
            </w:r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ab/>
              <w:t xml:space="preserve">                  (1)  </w:t>
            </w:r>
          </w:p>
          <w:p w14:paraId="08D6DDAD" w14:textId="06679E73" w:rsidR="00022689" w:rsidRPr="00022689" w:rsidRDefault="00022689" w:rsidP="00022689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Приближенное решение будем искать в виде суммы 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x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0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z</m:t>
              </m:r>
            </m:oMath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,</w:t>
            </w:r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ab/>
              <w:t>(2)</w:t>
            </w:r>
          </w:p>
          <w:p w14:paraId="3602EBDF" w14:textId="66114135" w:rsidR="00022689" w:rsidRPr="00022689" w:rsidRDefault="00022689" w:rsidP="00022689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где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0</m:t>
                  </m:r>
                </m:sub>
              </m:sSub>
            </m:oMath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- нулевое приближение,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z∈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</m:t>
                  </m:r>
                </m:sub>
              </m:sSub>
            </m:oMath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- подпространство Крылова  </w:t>
            </w:r>
          </w:p>
          <w:p w14:paraId="291FA26E" w14:textId="490326D3" w:rsidR="00022689" w:rsidRPr="00022689" w:rsidRDefault="00022689" w:rsidP="00022689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0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{0},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span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⁡</m:t>
              </m:r>
              <m:d>
                <m:d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0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A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0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m-1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k≥1,m≤n</m:t>
              </m:r>
            </m:oMath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,    (3)</w:t>
            </w:r>
          </w:p>
          <w:p w14:paraId="3DA71653" w14:textId="130D164E" w:rsidR="00022689" w:rsidRPr="00022689" w:rsidRDefault="00B066E6" w:rsidP="00022689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0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b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-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A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0</m:t>
                  </m:r>
                </m:sub>
              </m:sSub>
            </m:oMath>
            <w:r w:rsidR="00022689"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- невязка начального приближения.</w:t>
            </w:r>
          </w:p>
          <w:p w14:paraId="4E10491D" w14:textId="4CE514EA" w:rsidR="00022689" w:rsidRPr="00022689" w:rsidRDefault="00022689" w:rsidP="00022689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Алгоритм GMRES определяет </w:t>
            </w:r>
            <w:r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z</w:t>
            </w:r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таким образом, что евклидова норма невязки является минимальной, то есть минимизирует </w:t>
            </w:r>
          </w:p>
          <w:p w14:paraId="61D1CB01" w14:textId="3C7D4D61" w:rsidR="00022689" w:rsidRPr="00022689" w:rsidRDefault="00022689" w:rsidP="00022689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                      </w:t>
            </w:r>
            <m:oMath>
              <m:d>
                <m:dPr>
                  <m:begChr m:val="∥"/>
                  <m:endChr m:val="∥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b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A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+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z</m:t>
                      </m:r>
                    </m:e>
                  </m:d>
                </m:e>
              </m:d>
            </m:oMath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.                               (4)</w:t>
            </w:r>
          </w:p>
          <w:p w14:paraId="4865CDAA" w14:textId="77777777" w:rsidR="00022689" w:rsidRPr="00022689" w:rsidRDefault="00022689" w:rsidP="00022689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Рассмотрим основные этапы алгоритма.</w:t>
            </w:r>
          </w:p>
          <w:p w14:paraId="048FC69B" w14:textId="54FCB1B9" w:rsidR="00022689" w:rsidRPr="00022689" w:rsidRDefault="00022689" w:rsidP="00022689">
            <w:pPr>
              <w:numPr>
                <w:ilvl w:val="0"/>
                <w:numId w:val="18"/>
              </w:num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u w:val="single"/>
              </w:rPr>
              <w:t>Построение ортонормированного базиса</w:t>
            </w:r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</m:t>
                  </m:r>
                </m:sub>
              </m:sSub>
            </m:oMath>
          </w:p>
          <w:p w14:paraId="41EF0EC0" w14:textId="3594CDFB" w:rsidR="00022689" w:rsidRPr="00022689" w:rsidRDefault="00022689" w:rsidP="00022689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Будем использовать процедуру ортогонализации Арнольди записанную псевдокодом</w:t>
            </w:r>
          </w:p>
          <w:p w14:paraId="0B15B25F" w14:textId="6A8DD759" w:rsidR="00022689" w:rsidRPr="00022689" w:rsidRDefault="00B066E6" w:rsidP="00022689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</w:pPr>
            <m:oMathPara>
              <m:oMath>
                <m:eqArr>
                  <m:eqArrPr>
                    <m:ctrlP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</m:ctrlPr>
                  </m:eqArr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&amp;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=b-A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/</m:t>
                    </m:r>
                    <m:d>
                      <m:dPr>
                        <m:begChr m:val="∥"/>
                        <m:endChr m:val="∥"/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0</m:t>
                            </m:r>
                          </m:sub>
                        </m:sSub>
                      </m:e>
                    </m:d>
                  </m:e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&amp;</m:t>
                    </m:r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pacing w:val="-2"/>
                        <w:sz w:val="12"/>
                        <w:szCs w:val="12"/>
                        <w:lang w:val="en-US"/>
                      </w:rPr>
                      <m:t xml:space="preserve"> do </m:t>
                    </m:r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j=1,m</m:t>
                    </m:r>
                  </m:e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&amp;</m:t>
                    </m:r>
                    <m:eqArr>
                      <m:eqArr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j+1</m:t>
                            </m:r>
                          </m:sub>
                        </m:s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=A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j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do i=1,j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i,j</m:t>
                            </m:r>
                          </m:sub>
                        </m:s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=</m:t>
                        </m:r>
                        <m:sSubSup>
                          <m:sSubSup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j+1</m:t>
                            </m:r>
                          </m:sub>
                          <m:sup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T</m:t>
                            </m:r>
                          </m:sup>
                        </m:sSubSup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j+1</m:t>
                            </m:r>
                          </m:sub>
                        </m:s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j+1</m:t>
                            </m:r>
                          </m:sub>
                        </m:s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i,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i</m:t>
                            </m:r>
                          </m:sub>
                        </m:sSub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  <w:lang w:val="en-US"/>
                          </w:rPr>
                        </m:ctrlPr>
                      </m:e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end do</m:t>
                        </m:r>
                        <m:ctrlPr>
                          <w:rPr>
                            <w:rFonts w:ascii="Cambria Math" w:eastAsia="Calibri" w:hAnsi="Cambria Math" w:cs="Times New Roman"/>
                            <w:i/>
                            <w:spacing w:val="-2"/>
                            <w:sz w:val="12"/>
                            <w:szCs w:val="12"/>
                            <w:lang w:val="en-US"/>
                          </w:rPr>
                        </m:ctrlPr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i+1,j</m:t>
                            </m:r>
                          </m:sub>
                        </m:s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=</m:t>
                        </m:r>
                        <m:d>
                          <m:dPr>
                            <m:begChr m:val="∥"/>
                            <m:endChr m:val="∥"/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spacing w:val="-2"/>
                                    <w:sz w:val="12"/>
                                    <w:szCs w:val="12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  <w:lang w:val="en-US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  <w:lang w:val="en-US"/>
                                  </w:rPr>
                                  <m:t>j+1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j+1</m:t>
                            </m:r>
                          </m:sub>
                        </m:s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spacing w:val="-2"/>
                                    <w:sz w:val="12"/>
                                    <w:szCs w:val="12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  <w:lang w:val="en-US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  <w:lang w:val="en-US"/>
                                  </w:rPr>
                                  <m:t>j+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spacing w:val="-2"/>
                                    <w:sz w:val="12"/>
                                    <w:szCs w:val="12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  <w:lang w:val="en-US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  <w:lang w:val="en-US"/>
                                  </w:rPr>
                                  <m:t>i+1,j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 xml:space="preserve">  end do</m:t>
                        </m:r>
                      </m:e>
                    </m:eqArr>
                  </m:e>
                </m:eqArr>
              </m:oMath>
            </m:oMathPara>
          </w:p>
          <w:p w14:paraId="5A689916" w14:textId="77777777" w:rsidR="00022689" w:rsidRPr="00022689" w:rsidRDefault="00022689" w:rsidP="00022689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Двойной цикл кода соответствует формуле</w:t>
            </w:r>
          </w:p>
          <w:p w14:paraId="79C5D221" w14:textId="7AE2B386" w:rsidR="00022689" w:rsidRPr="00022689" w:rsidRDefault="00022689" w:rsidP="00022689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   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v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+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j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</m:t>
                  </m:r>
                  <m:nary>
                    <m:naryPr>
                      <m:chr m:val="∑"/>
                      <m:limLoc m:val="undOvr"/>
                      <m:grow m:val="1"/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naryPr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j</m:t>
                      </m:r>
                    </m:sup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 </m:t>
                      </m:r>
                    </m:e>
                  </m:nary>
                  <m:d>
                    <m:d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A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  <m:t>j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T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i</m:t>
                          </m:r>
                        </m:sub>
                      </m:sSub>
                    </m:e>
                  </m:d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</m:t>
                      </m:r>
                    </m:sub>
                  </m:sSub>
                </m:num>
                <m:den>
                  <m:d>
                    <m:dPr>
                      <m:begChr m:val="∥"/>
                      <m:endChr m:val="∥"/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j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-</m:t>
                      </m:r>
                      <m:nary>
                        <m:naryPr>
                          <m:chr m:val="∑"/>
                          <m:limLoc m:val="undOvr"/>
                          <m:grow m:val="1"/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i=1</m:t>
                          </m:r>
                        </m:sub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j</m:t>
                          </m:r>
                        </m:sup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 </m:t>
                          </m:r>
                        </m:e>
                      </m:nary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  <m:t>A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eastAsia="Calibri" w:hAnsi="Cambria Math" w:cs="Times New Roman"/>
                                          <w:spacing w:val="-2"/>
                                          <w:sz w:val="12"/>
                                          <w:szCs w:val="1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Calibri" w:hAnsi="Cambria Math" w:cs="Times New Roman"/>
                                          <w:spacing w:val="-2"/>
                                          <w:sz w:val="12"/>
                                          <w:szCs w:val="12"/>
                                        </w:rPr>
                                        <m:t>v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Calibri" w:hAnsi="Cambria Math" w:cs="Times New Roman"/>
                                          <w:spacing w:val="-2"/>
                                          <w:sz w:val="12"/>
                                          <w:szCs w:val="12"/>
                                        </w:rPr>
                                        <m:t>j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T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i</m:t>
                          </m:r>
                        </m:sub>
                      </m:sSub>
                    </m:e>
                  </m:d>
                </m:den>
              </m:f>
            </m:oMath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                     </w:t>
            </w:r>
          </w:p>
          <w:p w14:paraId="351B46D5" w14:textId="6FBE1181" w:rsidR="00022689" w:rsidRPr="00022689" w:rsidRDefault="00022689" w:rsidP="00022689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Векторы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v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</m:t>
                  </m:r>
                </m:sub>
              </m:sSub>
            </m:oMath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образуют ортонормированный базис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</m:t>
                  </m:r>
                </m:sub>
              </m:sSub>
            </m:oMath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i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j</m:t>
                  </m:r>
                </m:sub>
              </m:sSub>
            </m:oMath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- элементы верхней матрицы Хессенберга 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*</m:t>
                      </m:r>
                    </m:sup>
                  </m:sSup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</m:t>
                  </m:r>
                </m:sub>
              </m:sSub>
            </m:oMath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с нулевыми элементами ниже первой поддиагонали. Матрица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*</m:t>
                      </m:r>
                    </m:sup>
                  </m:sSup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</m:t>
                  </m:r>
                </m:sub>
              </m:sSub>
            </m:oMath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расширена за счет элемента 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m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+1,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m</m:t>
                  </m:r>
                </m:sub>
              </m:sSub>
            </m:oMath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в дополнительной </w:t>
            </w:r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m</w:t>
            </w:r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+1 строке и будет использоваться при минимизации невязки (4)</w:t>
            </w:r>
          </w:p>
          <w:p w14:paraId="0E5C306C" w14:textId="337B7F63" w:rsidR="00DC3353" w:rsidRPr="00D14B24" w:rsidRDefault="00022689" w:rsidP="00D14B24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  </w:t>
            </w:r>
            <m:oMath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m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*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dPr>
                <m:e>
                  <m:m>
                    <m:mPr>
                      <m:plcHide m:val="1"/>
                      <m:mcs>
                        <m:mc>
                          <m:mcPr>
                            <m:count m:val="5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1,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1,2</m:t>
                            </m:r>
                          </m:sub>
                        </m:sSub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L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1,</m:t>
                            </m:r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m</m:t>
                            </m:r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-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1,</m:t>
                            </m:r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m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2,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2,2</m:t>
                            </m:r>
                          </m:sub>
                        </m:sSub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L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2,</m:t>
                            </m:r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m</m:t>
                            </m:r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-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2,</m:t>
                            </m:r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m</m:t>
                            </m:r>
                          </m:sub>
                        </m:sSub>
                      </m:e>
                    </m:mr>
                    <m:mr>
                      <m:e/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3,2</m:t>
                            </m:r>
                          </m:sub>
                        </m:sSub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L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3,</m:t>
                            </m:r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m</m:t>
                            </m:r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-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3,</m:t>
                            </m:r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m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M</m:t>
                        </m:r>
                      </m:e>
                      <m:e/>
                      <m:e/>
                      <m:e/>
                      <m:e/>
                    </m:mr>
                    <m:mr>
                      <m:e/>
                      <m:e/>
                      <m:e/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m</m:t>
                            </m:r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,</m:t>
                            </m:r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m</m:t>
                            </m:r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-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m</m:t>
                            </m:r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,</m:t>
                            </m:r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m</m:t>
                            </m:r>
                          </m:sub>
                        </m:sSub>
                      </m:e>
                    </m:mr>
                    <m:mr>
                      <m:e/>
                      <m:e/>
                      <m:e/>
                      <m:e/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m</m:t>
                            </m:r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+1,</m:t>
                            </m:r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m</m:t>
                            </m:r>
                          </m:sub>
                        </m:sSub>
                      </m:e>
                    </m:mr>
                  </m:m>
                </m:e>
              </m:d>
            </m:oMath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                 (5) </w:t>
            </w:r>
          </w:p>
        </w:tc>
      </w:tr>
      <w:tr w:rsidR="00DC3353" w14:paraId="20FA7564" w14:textId="77777777" w:rsidTr="00DC3353">
        <w:trPr>
          <w:trHeight w:val="5329"/>
        </w:trPr>
        <w:tc>
          <w:tcPr>
            <w:tcW w:w="3700" w:type="dxa"/>
          </w:tcPr>
          <w:p w14:paraId="655CD245" w14:textId="3F185F8B" w:rsidR="00DC3353" w:rsidRPr="008B6DBC" w:rsidRDefault="00153820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lastRenderedPageBreak/>
              <w:t>12</w:t>
            </w:r>
          </w:p>
          <w:p w14:paraId="34FB7EA8" w14:textId="77777777" w:rsidR="00DC3353" w:rsidRDefault="00DC3353" w:rsidP="00153820">
            <w:pPr>
              <w:tabs>
                <w:tab w:val="center" w:pos="1002"/>
                <w:tab w:val="center" w:pos="5098"/>
              </w:tabs>
              <w:jc w:val="center"/>
            </w:pPr>
          </w:p>
        </w:tc>
        <w:tc>
          <w:tcPr>
            <w:tcW w:w="3701" w:type="dxa"/>
          </w:tcPr>
          <w:p w14:paraId="2F36B87E" w14:textId="26E1BA43" w:rsidR="00DC3353" w:rsidRPr="00153820" w:rsidRDefault="00D31F6C" w:rsidP="00153820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153820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11</w:t>
            </w:r>
          </w:p>
          <w:p w14:paraId="18BC0D84" w14:textId="3FE76E51" w:rsidR="00D31F6C" w:rsidRPr="00D31F6C" w:rsidRDefault="00D31F6C" w:rsidP="00D31F6C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Д</w:t>
            </w: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ок-во. </w:t>
            </w:r>
            <m:oMath>
              <m:d>
                <m:dPr>
                  <m:begChr m:val="‖"/>
                  <m:endChr m:val="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 xml:space="preserve"> e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+1</m:t>
                      </m:r>
                    </m:sup>
                  </m:sSup>
                  <m:d>
                    <m:dPr>
                      <m:begChr m:val=""/>
                      <m:endChr m:val="‖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 xml:space="preserve"> </m:t>
                      </m:r>
                    </m:e>
                  </m:d>
                </m:e>
              </m:d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d>
                <m:dPr>
                  <m:begChr m:val="‖"/>
                  <m:endChr m:val="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 xml:space="preserve"> 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τ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*e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p>
                  </m:sSup>
                  <m:d>
                    <m:dPr>
                      <m:begChr m:val=""/>
                      <m:endChr m:val="‖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 xml:space="preserve"> </m:t>
                      </m:r>
                    </m:e>
                  </m:d>
                </m:e>
              </m:d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d>
                <m:dPr>
                  <m:begChr m:val="‖"/>
                  <m:endChr m:val="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 xml:space="preserve"> 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1/2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*H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τ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*e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p>
                  </m:sSup>
                  <m:d>
                    <m:dPr>
                      <m:begChr m:val=""/>
                      <m:endChr m:val="‖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 xml:space="preserve"> </m:t>
                      </m:r>
                    </m:e>
                  </m:d>
                </m:e>
              </m:d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≤</m:t>
              </m:r>
              <m:d>
                <m:dPr>
                  <m:begChr m:val="‖"/>
                  <m:endChr m:val="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/2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*H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τ</m:t>
                      </m:r>
                    </m:sub>
                  </m:sSub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1/2</m:t>
                  </m:r>
                </m:sup>
              </m:sSup>
              <m:d>
                <m:dPr>
                  <m:begChr m:val=""/>
                  <m:endChr m:val="‖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</m:t>
                  </m:r>
                </m:e>
              </m:d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*</m:t>
              </m:r>
              <m:d>
                <m:dPr>
                  <m:begChr m:val="‖"/>
                  <m:endChr m:val="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 xml:space="preserve"> 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1/2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*e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p>
                  </m:sSup>
                  <m:d>
                    <m:dPr>
                      <m:begChr m:val=""/>
                      <m:endChr m:val="‖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 xml:space="preserve"> </m:t>
                      </m:r>
                    </m:e>
                  </m:d>
                </m:e>
              </m:d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b>
              </m:sSub>
            </m:oMath>
          </w:p>
          <w:p w14:paraId="015F46B7" w14:textId="32E0737D" w:rsidR="00D31F6C" w:rsidRPr="00D31F6C" w:rsidRDefault="00D31F6C" w:rsidP="00D31F6C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ρ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τ</m:t>
                      </m:r>
                    </m:sub>
                  </m:sSub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ρ(H_τ )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т</m:t>
                  </m:r>
                </m:sup>
              </m:sSup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(т.к.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т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gt;0</m:t>
              </m:r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) и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ρ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τ</m:t>
                      </m:r>
                    </m:sub>
                  </m:sSub>
                </m:e>
              </m:d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подобна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/2</m:t>
                  </m:r>
                </m:sup>
              </m:sSup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τ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1/2</m:t>
                  </m:r>
                </m:sup>
              </m:sSup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, поэтому  </w:t>
            </w:r>
            <m:oMath>
              <m:d>
                <m:dPr>
                  <m:begChr m:val="‖"/>
                  <m:endChr m:val="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/2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*H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τ</m:t>
                      </m:r>
                    </m:sub>
                  </m:sSub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</m:t>
                  </m:r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den>
                  </m:f>
                </m:sup>
              </m:sSup>
              <m:d>
                <m:dPr>
                  <m:begChr m:val=""/>
                  <m:endChr m:val="‖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</m:t>
                  </m:r>
                </m:e>
              </m:d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 ρ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τ</m:t>
                      </m:r>
                    </m:sub>
                  </m:sSub>
                </m:e>
              </m:d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и так как </w:t>
            </w:r>
            <m:oMath>
              <m:d>
                <m:dPr>
                  <m:begChr m:val="‖"/>
                  <m:endChr m:val="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 xml:space="preserve"> 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1/2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*e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p>
                  </m:sSup>
                  <m:d>
                    <m:dPr>
                      <m:begChr m:val=""/>
                      <m:endChr m:val="‖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 xml:space="preserve"> </m:t>
                      </m:r>
                    </m:e>
                  </m:d>
                </m:e>
              </m:d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d>
                <m:dPr>
                  <m:begChr m:val="‖"/>
                  <m:endChr m:val="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 xml:space="preserve"> e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p>
                  </m:sSup>
                  <m:d>
                    <m:dPr>
                      <m:begChr m:val=""/>
                      <m:endChr m:val="‖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 xml:space="preserve"> </m:t>
                      </m:r>
                    </m:e>
                  </m:d>
                </m:e>
              </m:d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sub>
              </m:sSub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то искомый результат следует из </w:t>
            </w:r>
            <m:oMath>
              <m:d>
                <m:dPr>
                  <m:begChr m:val="‖"/>
                  <m:endChr m:val="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 xml:space="preserve"> e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+1</m:t>
                      </m:r>
                    </m:sup>
                  </m:sSup>
                  <m:d>
                    <m:dPr>
                      <m:begChr m:val=""/>
                      <m:endChr m:val="‖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 xml:space="preserve"> </m:t>
                      </m:r>
                    </m:e>
                  </m:d>
                </m:e>
              </m:d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≤</m:t>
              </m:r>
              <m:d>
                <m:dPr>
                  <m:begChr m:val="‖"/>
                  <m:endChr m:val="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/2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*H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τ</m:t>
                      </m:r>
                    </m:sub>
                  </m:sSub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*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1/2</m:t>
                  </m:r>
                </m:sup>
              </m:sSup>
              <m:d>
                <m:dPr>
                  <m:begChr m:val=""/>
                  <m:endChr m:val="‖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</m:t>
                  </m:r>
                </m:e>
              </m:d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*</m:t>
              </m:r>
              <m:d>
                <m:dPr>
                  <m:begChr m:val="‖"/>
                  <m:endChr m:val="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 xml:space="preserve"> 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1/2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*e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p>
                  </m:sSup>
                  <m:d>
                    <m:dPr>
                      <m:begChr m:val=""/>
                      <m:endChr m:val="‖"/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 xml:space="preserve"> </m:t>
                      </m:r>
                    </m:e>
                  </m:d>
                </m:e>
              </m:d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b>
              </m:sSub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Док-во окончено.</w:t>
            </w:r>
          </w:p>
          <w:p w14:paraId="3CB3641F" w14:textId="73881C82" w:rsidR="00D31F6C" w:rsidRPr="00D31F6C" w:rsidRDefault="00D31F6C" w:rsidP="00D31F6C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(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B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+1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p>
                  </m:sSup>
                </m:num>
                <m:den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τ</m:t>
                  </m:r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A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=b, введём  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B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 тогда 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τ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 </m:t>
              </m:r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) Таким образом метод Ричардсона состоит из след. шагов: 1) находим решение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B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=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(находим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); 2) находим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p>
              </m:sSup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; 3) находим новый вектор невязки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p>
              </m:sSup>
            </m:oMath>
            <w:r w:rsidRPr="00D31F6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; 4)повторяем 1) и т.д.</w:t>
            </w:r>
          </w:p>
          <w:p w14:paraId="61507BDC" w14:textId="77777777" w:rsidR="00DC3353" w:rsidRDefault="00DC3353" w:rsidP="00153820">
            <w:pPr>
              <w:tabs>
                <w:tab w:val="center" w:pos="1002"/>
                <w:tab w:val="center" w:pos="5098"/>
              </w:tabs>
              <w:jc w:val="center"/>
            </w:pPr>
          </w:p>
        </w:tc>
        <w:tc>
          <w:tcPr>
            <w:tcW w:w="3701" w:type="dxa"/>
          </w:tcPr>
          <w:p w14:paraId="67AC88B4" w14:textId="4A4D3B63" w:rsidR="00DC3353" w:rsidRPr="00D31F6C" w:rsidRDefault="00D31F6C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</w:pPr>
            <w:r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10</w:t>
            </w:r>
          </w:p>
          <w:p w14:paraId="61053CCD" w14:textId="77777777" w:rsidR="00DC3353" w:rsidRDefault="00DC3353" w:rsidP="00153820">
            <w:pPr>
              <w:jc w:val="center"/>
            </w:pPr>
          </w:p>
        </w:tc>
      </w:tr>
      <w:tr w:rsidR="00DC3353" w14:paraId="1870A649" w14:textId="77777777" w:rsidTr="00DC3353">
        <w:trPr>
          <w:trHeight w:val="5329"/>
        </w:trPr>
        <w:tc>
          <w:tcPr>
            <w:tcW w:w="3700" w:type="dxa"/>
          </w:tcPr>
          <w:p w14:paraId="0CB4F915" w14:textId="0A448943" w:rsidR="0042166F" w:rsidRPr="0042166F" w:rsidRDefault="0042166F" w:rsidP="0042166F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</w:pPr>
            <w:r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15</w:t>
            </w:r>
          </w:p>
          <w:p w14:paraId="2C711003" w14:textId="6AFFF8EA" w:rsidR="00DC3353" w:rsidRPr="00D14B24" w:rsidRDefault="00DC3353" w:rsidP="00D14B24">
            <w:pPr>
              <w:tabs>
                <w:tab w:val="center" w:pos="1002"/>
                <w:tab w:val="center" w:pos="5098"/>
              </w:tabs>
              <w:rPr>
                <w:lang w:val="en-US"/>
              </w:rPr>
            </w:pPr>
          </w:p>
        </w:tc>
        <w:tc>
          <w:tcPr>
            <w:tcW w:w="3701" w:type="dxa"/>
          </w:tcPr>
          <w:p w14:paraId="0880119E" w14:textId="19FE4F11" w:rsidR="00DC3353" w:rsidRPr="008B6DBC" w:rsidRDefault="00153820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14</w:t>
            </w:r>
          </w:p>
          <w:p w14:paraId="34309BA9" w14:textId="77777777" w:rsidR="00DC3353" w:rsidRDefault="00DC3353" w:rsidP="00153820">
            <w:pPr>
              <w:jc w:val="center"/>
            </w:pPr>
          </w:p>
        </w:tc>
        <w:tc>
          <w:tcPr>
            <w:tcW w:w="3701" w:type="dxa"/>
          </w:tcPr>
          <w:p w14:paraId="47D08440" w14:textId="039F46DB" w:rsidR="00DC3353" w:rsidRPr="008B6DBC" w:rsidRDefault="00153820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12</w:t>
            </w:r>
          </w:p>
          <w:p w14:paraId="256E6DA2" w14:textId="77777777" w:rsidR="00DC3353" w:rsidRDefault="00DC3353" w:rsidP="00153820">
            <w:pPr>
              <w:jc w:val="center"/>
            </w:pPr>
          </w:p>
        </w:tc>
      </w:tr>
      <w:tr w:rsidR="00DC3353" w14:paraId="652114D7" w14:textId="77777777" w:rsidTr="00DC3353">
        <w:trPr>
          <w:trHeight w:val="5329"/>
        </w:trPr>
        <w:tc>
          <w:tcPr>
            <w:tcW w:w="3700" w:type="dxa"/>
          </w:tcPr>
          <w:p w14:paraId="34A80E78" w14:textId="671C55C5" w:rsidR="00DC3353" w:rsidRPr="00D14B24" w:rsidRDefault="00D14B24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D14B24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18</w:t>
            </w:r>
          </w:p>
          <w:p w14:paraId="50758717" w14:textId="0EC88D0E" w:rsidR="00D14B24" w:rsidRPr="00022689" w:rsidRDefault="00D14B24" w:rsidP="00AC3752">
            <w:pPr>
              <w:tabs>
                <w:tab w:val="center" w:pos="1002"/>
                <w:tab w:val="center" w:pos="5098"/>
              </w:tabs>
              <w:spacing w:after="160" w:line="259" w:lineRule="auto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14B24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u w:val="single"/>
              </w:rPr>
              <w:t>1)Минимизация невязки</w:t>
            </w:r>
            <w:r w:rsidRPr="00D14B24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2)Коррекция </w:t>
            </w:r>
            <w:r w:rsidRPr="00D14B24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z</w:t>
            </w:r>
            <w:r w:rsidRPr="00D14B24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начального приближения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0</m:t>
                  </m:r>
                </m:sub>
              </m:sSub>
            </m:oMath>
            <w:r w:rsidRPr="00D14B24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щется в виде</w:t>
            </w:r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z=</m:t>
              </m:r>
              <m:nary>
                <m:naryPr>
                  <m:chr m:val="∑"/>
                  <m:limLoc m:val="undOvr"/>
                  <m:grow m:val="1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=1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</m:t>
                  </m:r>
                </m:sup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 </m:t>
                  </m:r>
                </m:e>
              </m:nary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y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v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</m:t>
                  </m:r>
                </m:sub>
              </m:sSub>
            </m:oMath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(6)Коэффициенты разложения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j</m:t>
                  </m:r>
                </m:sub>
              </m:sSub>
            </m:oMath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образуют вектор 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y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,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K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m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T</m:t>
                  </m:r>
                </m:sup>
              </m:sSup>
            </m:oMath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(7)Можно показать, что </w:t>
            </w:r>
          </w:p>
          <w:p w14:paraId="47CC65BB" w14:textId="77777777" w:rsidR="00D14B24" w:rsidRPr="00022689" w:rsidRDefault="00D14B24" w:rsidP="00D14B24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                    </w:t>
            </w:r>
            <m:oMath>
              <m:eqArr>
                <m:eqArr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eqArr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&amp;A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m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m+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m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*</m:t>
                      </m:r>
                    </m:sup>
                  </m:sSub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 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8</m:t>
                      </m:r>
                    </m:e>
                  </m:d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 где</m:t>
                  </m:r>
                </m:e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&amp;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m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=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,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m</m:t>
                          </m:r>
                        </m:sub>
                      </m:sSub>
                    </m:e>
                  </m:d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(9)</m:t>
                  </m:r>
                </m:e>
              </m:eqArr>
            </m:oMath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                                                                        </w:t>
            </w:r>
          </w:p>
          <w:p w14:paraId="076791C0" w14:textId="77777777" w:rsidR="00D14B24" w:rsidRPr="00022689" w:rsidRDefault="00D14B24" w:rsidP="00D14B24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- матрица столбцов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v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</m:t>
                  </m:r>
                </m:sub>
              </m:sSub>
            </m:oMath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</w:t>
            </w:r>
          </w:p>
          <w:p w14:paraId="2B4F2BEC" w14:textId="77777777" w:rsidR="00D14B24" w:rsidRPr="00022689" w:rsidRDefault="00D14B24" w:rsidP="00D14B24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Введем вектор е размерностью </w:t>
            </w:r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m</w:t>
            </w:r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+1</w:t>
            </w:r>
          </w:p>
          <w:p w14:paraId="1754C6EB" w14:textId="77777777" w:rsidR="00D14B24" w:rsidRPr="00022689" w:rsidRDefault="00D14B24" w:rsidP="00D14B24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              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e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dPr>
                    <m:e>
                      <m:d>
                        <m:dPr>
                          <m:begChr m:val="∥"/>
                          <m:endChr m:val="∥"/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,0,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K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,0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T</m:t>
                  </m:r>
                </m:sup>
              </m:sSup>
            </m:oMath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                (10)</w:t>
            </w:r>
          </w:p>
          <w:p w14:paraId="2A5FD21B" w14:textId="77777777" w:rsidR="00D14B24" w:rsidRPr="00022689" w:rsidRDefault="00D14B24" w:rsidP="00D14B24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Поскольку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0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d>
                <m:dPr>
                  <m:begChr m:val="∥"/>
                  <m:endChr m:val="∥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0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v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</m:oMath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то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0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b-A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0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V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+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e</m:t>
              </m:r>
            </m:oMath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.</w:t>
            </w:r>
          </w:p>
          <w:p w14:paraId="390C1A25" w14:textId="77777777" w:rsidR="00D14B24" w:rsidRPr="00022689" w:rsidRDefault="00D14B24" w:rsidP="00D14B24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Следовательно, норму невязки (4) с учетом (8) можно записать в виде     </w:t>
            </w:r>
          </w:p>
          <w:p w14:paraId="2053CA18" w14:textId="77777777" w:rsidR="00D14B24" w:rsidRPr="00022689" w:rsidRDefault="00D14B24" w:rsidP="00D14B24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</w:t>
            </w:r>
            <m:oMath>
              <m:eqArr>
                <m:eqArr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eqArr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&amp;</m:t>
                  </m:r>
                  <m:d>
                    <m:dPr>
                      <m:begChr m:val="∥"/>
                      <m:endChr m:val="∥"/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b-A</m:t>
                      </m:r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+z</m:t>
                          </m:r>
                        </m:e>
                      </m:d>
                    </m:e>
                  </m:d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=</m:t>
                  </m:r>
                  <m:d>
                    <m:dPr>
                      <m:begChr m:val="∥"/>
                      <m:endChr m:val="∥"/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-A</m:t>
                      </m:r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dPr>
                        <m:e>
                          <m:nary>
                            <m:naryPr>
                              <m:chr m:val="∑"/>
                              <m:limLoc m:val="undOvr"/>
                              <m:grow m:val="1"/>
                              <m:ctrl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j=1</m:t>
                              </m:r>
                            </m:sub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M</m:t>
                              </m:r>
                            </m:sup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 </m:t>
                              </m:r>
                            </m:e>
                          </m:nary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j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j</m:t>
                              </m:r>
                            </m:sub>
                          </m:sSub>
                        </m:e>
                      </m:d>
                    </m:e>
                  </m:d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=</m:t>
                  </m:r>
                  <m:d>
                    <m:dPr>
                      <m:begChr m:val="∥"/>
                      <m:endChr m:val="∥"/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-A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m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y</m:t>
                      </m:r>
                    </m:e>
                  </m:d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=</m:t>
                  </m:r>
                </m:e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&amp;=</m:t>
                  </m:r>
                  <m:d>
                    <m:dPr>
                      <m:begChr m:val="∥"/>
                      <m:endChr m:val="∥"/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m+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e-</m:t>
                          </m:r>
                          <m:sSubSup>
                            <m:sSubSupPr>
                              <m:ctrl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m</m:t>
                              </m:r>
                            </m:sub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*</m:t>
                              </m:r>
                            </m:sup>
                          </m:sSub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y</m:t>
                          </m:r>
                        </m:e>
                      </m:d>
                    </m:e>
                  </m:d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=</m:t>
                  </m:r>
                  <m:d>
                    <m:dPr>
                      <m:begChr m:val="∥"/>
                      <m:endChr m:val="∥"/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e-</m:t>
                      </m:r>
                      <m:sSubSup>
                        <m:sSub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m</m:t>
                          </m:r>
                        </m:sub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*</m:t>
                          </m:r>
                        </m:sup>
                      </m:sSub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y</m:t>
                      </m:r>
                    </m:e>
                  </m:d>
                </m:e>
              </m:eqArr>
            </m:oMath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(11)            Поскольку в (11)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V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+1</m:t>
                  </m:r>
                </m:sub>
              </m:sSub>
            </m:oMath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ортогональная матрица, она не меняет длину вектора.</w:t>
            </w:r>
          </w:p>
          <w:p w14:paraId="497CCD97" w14:textId="77777777" w:rsidR="00D14B24" w:rsidRPr="00022689" w:rsidRDefault="00D14B24" w:rsidP="00D14B24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Задачу минимизации невязки теперь можно упростить</w:t>
            </w:r>
          </w:p>
          <w:p w14:paraId="53E7EFA6" w14:textId="77777777" w:rsidR="00D14B24" w:rsidRPr="00022689" w:rsidRDefault="00D14B24" w:rsidP="00D14B24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   </w:t>
            </w:r>
            <m:oMath>
              <m:limLow>
                <m:limLow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limLow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in</m:t>
                  </m:r>
                </m:e>
                <m:li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z∈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m</m:t>
                      </m:r>
                    </m:sub>
                  </m:sSub>
                </m:lim>
              </m:limLow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 </m:t>
              </m:r>
              <m:d>
                <m:dPr>
                  <m:begChr m:val="∥"/>
                  <m:endChr m:val="∥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b-A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+z</m:t>
                      </m:r>
                    </m:e>
                  </m:d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limLow>
                <m:limLow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limLow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in</m:t>
                  </m:r>
                </m:e>
                <m:li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y∈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n</m:t>
                      </m:r>
                    </m:sup>
                  </m:sSup>
                </m:lim>
              </m:limLow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 </m:t>
              </m:r>
              <m:d>
                <m:dPr>
                  <m:begChr m:val="∥"/>
                  <m:endChr m:val="∥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e-</m:t>
                  </m:r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m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*</m:t>
                      </m:r>
                    </m:sup>
                  </m:sSubSup>
                </m:e>
              </m:d>
            </m:oMath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        (12)</w:t>
            </w:r>
          </w:p>
          <w:p w14:paraId="03E18C53" w14:textId="77777777" w:rsidR="00D14B24" w:rsidRPr="00022689" w:rsidRDefault="00D14B24" w:rsidP="00D14B24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и решить с помощью </w:t>
            </w:r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QR</w:t>
            </w:r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факторизации.</w:t>
            </w:r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ab/>
            </w:r>
          </w:p>
          <w:p w14:paraId="31B52321" w14:textId="101ABF0D" w:rsidR="00D14B24" w:rsidRPr="00D14B24" w:rsidRDefault="00D14B24" w:rsidP="00D14B24">
            <w:pPr>
              <w:tabs>
                <w:tab w:val="center" w:pos="1002"/>
                <w:tab w:val="center" w:pos="5098"/>
              </w:tabs>
              <w:spacing w:after="160" w:line="259" w:lineRule="auto"/>
              <w:ind w:left="720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D14B24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3)</w:t>
            </w:r>
            <w:r w:rsidRPr="00D14B24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QR</w:t>
            </w:r>
            <w:r w:rsidRPr="00D14B24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</w:t>
            </w:r>
            <w:r w:rsidRPr="00D14B24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u w:val="single"/>
              </w:rPr>
              <w:t>алгоритм</w:t>
            </w:r>
            <w:r w:rsidRPr="00D14B24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Найдем разложение матрицы  </w:t>
            </w:r>
            <m:oMath>
              <m:sSubSup>
                <m:sSub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*</m:t>
                  </m:r>
                </m:sup>
              </m:sSubSup>
            </m:oMath>
            <w:r w:rsidRPr="00D14B24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</m:t>
                  </m:r>
                </m:sub>
              </m:sSub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*</m:t>
                  </m:r>
                </m:sup>
              </m:sSubSup>
            </m:oMath>
            <w:r w:rsidRPr="00D14B24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где 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F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F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-1</m:t>
                  </m:r>
                </m:sub>
              </m:sSub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K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F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</m:oMath>
            <w:r w:rsidRPr="00D14B24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(13)с помощью вращений Гивенса                               </w:t>
            </w:r>
          </w:p>
          <w:p w14:paraId="0D11733F" w14:textId="77777777" w:rsidR="00D14B24" w:rsidRPr="00022689" w:rsidRDefault="00D14B24" w:rsidP="00D14B24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   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F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eqArrPr>
                    <m:e>
                      <m:eqArr>
                        <m:eqArr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eqArr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&amp;</m:t>
                          </m:r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I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j-1</m:t>
                              </m:r>
                            </m:sub>
                          </m:s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    &amp;&amp;    &amp;&amp;    &amp;&amp;</m:t>
                          </m:r>
                        </m:e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&amp;    &amp;&amp; &amp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dPr>
                            <m:e>
                              <m:m>
                                <m:mPr>
                                  <m:plcHide m:val="1"/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Calibri" w:hAnsi="Cambria Math" w:cs="Times New Roman"/>
                                            <w:spacing w:val="-2"/>
                                            <w:sz w:val="12"/>
                                            <w:szCs w:val="1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Calibri" w:hAnsi="Cambria Math" w:cs="Times New Roman"/>
                                            <w:spacing w:val="-2"/>
                                            <w:sz w:val="12"/>
                                            <w:szCs w:val="12"/>
                                          </w:rPr>
                                          <m:t>c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Calibri" w:hAnsi="Cambria Math" w:cs="Times New Roman"/>
                                            <w:spacing w:val="-2"/>
                                            <w:sz w:val="12"/>
                                            <w:szCs w:val="12"/>
                                          </w:rPr>
                                          <m:t>j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Calibri" w:hAnsi="Cambria Math" w:cs="Times New Roman"/>
                                            <w:spacing w:val="-2"/>
                                            <w:sz w:val="12"/>
                                            <w:szCs w:val="1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Calibri" w:hAnsi="Cambria Math" w:cs="Times New Roman"/>
                                            <w:spacing w:val="-2"/>
                                            <w:sz w:val="12"/>
                                            <w:szCs w:val="12"/>
                                          </w:rPr>
                                          <m:t>s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Calibri" w:hAnsi="Cambria Math" w:cs="Times New Roman"/>
                                            <w:spacing w:val="-2"/>
                                            <w:sz w:val="12"/>
                                            <w:szCs w:val="12"/>
                                          </w:rPr>
                                          <m:t>j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w:rPr>
                                        <w:rFonts w:ascii="Cambria Math" w:eastAsia="Calibri" w:hAnsi="Cambria Math" w:cs="Times New Roman"/>
                                        <w:spacing w:val="-2"/>
                                        <w:sz w:val="12"/>
                                        <w:szCs w:val="12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Calibri" w:hAnsi="Cambria Math" w:cs="Times New Roman"/>
                                            <w:spacing w:val="-2"/>
                                            <w:sz w:val="12"/>
                                            <w:szCs w:val="1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Calibri" w:hAnsi="Cambria Math" w:cs="Times New Roman"/>
                                            <w:spacing w:val="-2"/>
                                            <w:sz w:val="12"/>
                                            <w:szCs w:val="12"/>
                                          </w:rPr>
                                          <m:t>s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Calibri" w:hAnsi="Cambria Math" w:cs="Times New Roman"/>
                                            <w:spacing w:val="-2"/>
                                            <w:sz w:val="12"/>
                                            <w:szCs w:val="12"/>
                                          </w:rPr>
                                          <m:t>j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Calibri" w:hAnsi="Cambria Math" w:cs="Times New Roman"/>
                                            <w:spacing w:val="-2"/>
                                            <w:sz w:val="12"/>
                                            <w:szCs w:val="1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Calibri" w:hAnsi="Cambria Math" w:cs="Times New Roman"/>
                                            <w:spacing w:val="-2"/>
                                            <w:sz w:val="12"/>
                                            <w:szCs w:val="12"/>
                                          </w:rPr>
                                          <m:t>c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Calibri" w:hAnsi="Cambria Math" w:cs="Times New Roman"/>
                                            <w:spacing w:val="-2"/>
                                            <w:sz w:val="12"/>
                                            <w:szCs w:val="12"/>
                                          </w:rPr>
                                          <m:t>j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&amp;    &amp;&amp;    &amp;&amp;</m:t>
                          </m:r>
                        </m:e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&amp;    &amp;&amp;    </m:t>
                          </m:r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 xml:space="preserve">    I 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m-j</m:t>
                              </m:r>
                            </m:sub>
                          </m:s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&amp;&amp;</m:t>
                          </m:r>
                        </m:e>
                      </m:eqAr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 xml:space="preserve">   </m:t>
                      </m:r>
                    </m:e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 xml:space="preserve">     </m:t>
                      </m:r>
                    </m:e>
                  </m:eqAr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 </m:t>
              </m:r>
            </m:oMath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           (14)</w:t>
            </w:r>
          </w:p>
          <w:p w14:paraId="10E37307" w14:textId="77777777" w:rsidR="00AC3752" w:rsidRDefault="00D14B24" w:rsidP="00AC3752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Здесь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</m:t>
                  </m:r>
                </m:sub>
              </m:sSub>
            </m:oMath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- единичная матрица размерностью </w:t>
            </w:r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j</w:t>
            </w:r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*</w:t>
            </w:r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j</w:t>
            </w:r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c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</m:t>
                  </m:r>
                </m:sub>
              </m:sSub>
            </m:oMath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c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</m:t>
                  </m:r>
                </m:sub>
              </m:sSub>
            </m:oMath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представляют </w:t>
            </w:r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cos</w:t>
            </w:r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,</w:t>
            </w:r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sin</w:t>
            </w:r>
            <w:r w:rsidRPr="00022689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угла вращения в плоскости</w:t>
            </w:r>
          </w:p>
          <w:p w14:paraId="380B79E0" w14:textId="14F18762" w:rsidR="00AC3752" w:rsidRPr="00AC3752" w:rsidRDefault="00AC3752" w:rsidP="00AC3752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AC3752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Матрица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</m:t>
                  </m:r>
                </m:sub>
              </m:sSub>
            </m:oMath>
            <w:r w:rsidRPr="00AC3752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меет размерность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(m+1)×m</m:t>
              </m:r>
            </m:oMath>
            <w:r w:rsidRPr="00AC3752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является верхней треугольной с последней нулевой строкой. Так как </w:t>
            </w:r>
            <m:oMath>
              <m:sSubSup>
                <m:sSub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m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T</m:t>
                  </m:r>
                </m:sup>
              </m:sSubSup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m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m</m:t>
                  </m:r>
                </m:sub>
              </m:sSub>
            </m:oMath>
            <w:r w:rsidRPr="00AC3752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, то для нормы (12) имеем</w:t>
            </w:r>
          </w:p>
          <w:p w14:paraId="2E3FE42B" w14:textId="2B4F51E8" w:rsidR="00DC3353" w:rsidRPr="00AC3752" w:rsidRDefault="00AC3752" w:rsidP="00AC3752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AC3752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</w:t>
            </w:r>
          </w:p>
        </w:tc>
        <w:tc>
          <w:tcPr>
            <w:tcW w:w="3701" w:type="dxa"/>
          </w:tcPr>
          <w:p w14:paraId="6420FF8A" w14:textId="10A32892" w:rsidR="00DC3353" w:rsidRPr="000F73FC" w:rsidRDefault="00DC3353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1</w:t>
            </w:r>
            <w:r w:rsidR="000F73FC"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7</w:t>
            </w:r>
          </w:p>
          <w:p w14:paraId="691B0577" w14:textId="1A22362B" w:rsidR="000F73FC" w:rsidRPr="000F73FC" w:rsidRDefault="000F73FC" w:rsidP="000F73FC">
            <w:pPr>
              <w:tabs>
                <w:tab w:val="center" w:pos="1002"/>
                <w:tab w:val="center" w:pos="5098"/>
              </w:tabs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Так как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l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∈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sub>
              </m:sSub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∀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l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lt;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k</m:t>
              </m:r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(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l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∈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l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+1</m:t>
                  </m:r>
                </m:sub>
              </m:sSub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и свойство вложения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),</w:t>
            </w:r>
          </w:p>
          <w:p w14:paraId="4CADA2FC" w14:textId="01EE399C" w:rsidR="000F73FC" w:rsidRPr="000F73FC" w:rsidRDefault="000F73FC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то лемма доказана. Если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b>
              </m:sSub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то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b>
              </m:sSub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и из Л.1 следует:   </w:t>
            </w:r>
            <m:oMath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bSup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bSup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0⇒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*</m:t>
                  </m:r>
                </m:sup>
              </m:sSup>
            </m:oMath>
          </w:p>
          <w:p w14:paraId="3C5287F2" w14:textId="4D55EAC6" w:rsidR="000F73FC" w:rsidRPr="000F73FC" w:rsidRDefault="000F73FC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u w:val="single"/>
              </w:rPr>
              <w:t>Лемма 2</w:t>
            </w: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Пусть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gt;0</m:t>
              </m:r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и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{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}</m:t>
              </m:r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 итерации </w:t>
            </w: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CG</w:t>
            </w: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. Если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≠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*</m:t>
                  </m:r>
                </m:sup>
              </m:sSup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, то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α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b>
              </m:sSub>
              <m:r>
                <m:rPr>
                  <m:nor/>
                </m:rPr>
                <w:rPr>
                  <w:rFonts w:ascii="Times New Roman" w:eastAsia="Calibri" w:hAnsi="Times New Roman" w:cs="Times New Roman"/>
                  <w:spacing w:val="-2"/>
                  <w:sz w:val="12"/>
                  <w:szCs w:val="12"/>
                </w:rPr>
                <m:t xml:space="preserve"> и 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b>
              </m:sSub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определяется с точностью до скалярного множителя условиями</w:t>
            </w:r>
          </w:p>
          <w:p w14:paraId="495ECA71" w14:textId="11E95E16" w:rsidR="000F73FC" w:rsidRPr="000F73FC" w:rsidRDefault="000F73FC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ab/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+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∈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+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</m:t>
              </m:r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+1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T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Aζ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0,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∀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ζ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∈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sub>
              </m:sSub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Док. Так как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⊂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b>
              </m:sSub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, то по Л.1 </w:t>
            </w:r>
          </w:p>
          <w:p w14:paraId="54892558" w14:textId="36F3EB16" w:rsidR="000F73FC" w:rsidRPr="000F73FC" w:rsidRDefault="000F73FC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m:oMath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∇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φ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k</m:t>
                          </m:r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+1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T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ζ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A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k</m:t>
                          </m:r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+1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A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k</m:t>
                          </m:r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+1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b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T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ζ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0,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∀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ζ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∈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sub>
              </m:sSub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ab/>
              <w:t>(14)</w:t>
            </w:r>
          </w:p>
          <w:p w14:paraId="2C6A8812" w14:textId="35DAB737" w:rsidR="000F73FC" w:rsidRPr="000F73FC" w:rsidRDefault="000F73FC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Из (12, 14)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⇒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α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b>
              </m:sSub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ζ=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-b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ζ=-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∇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φ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k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ζ=0,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∀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ζ∈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      (15)</w:t>
            </w:r>
          </w:p>
          <w:p w14:paraId="0DF2F1FC" w14:textId="543F570A" w:rsidR="000F73FC" w:rsidRPr="000F73FC" w:rsidRDefault="000F73FC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Из (14)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⇒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∈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b>
              </m:sSub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является </w:t>
            </w: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A</w:t>
            </w: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- ортогональным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sub>
              </m:sSub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. </w:t>
            </w:r>
          </w:p>
          <w:p w14:paraId="1893CD89" w14:textId="3DCA2005" w:rsidR="000F73FC" w:rsidRPr="000F73FC" w:rsidRDefault="000F73FC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Условие </w:t>
            </w:r>
            <m:oMath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ζ=0</m:t>
              </m:r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называют </w:t>
            </w: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A</w:t>
            </w: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-сопряженностью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+1</m:t>
                  </m:r>
                </m:sub>
              </m:sSub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подпространству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sub>
              </m:sSub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. Любой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+1</m:t>
                  </m:r>
                </m:sub>
              </m:sSub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, удовлетворяющий (13), можно представить в виде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w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w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∈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</m:oMath>
          </w:p>
          <w:p w14:paraId="7940C301" w14:textId="77777777" w:rsidR="000F73FC" w:rsidRPr="000F73FC" w:rsidRDefault="000F73FC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с точностью до скалярного множителя.</w:t>
            </w:r>
          </w:p>
          <w:p w14:paraId="4485ED15" w14:textId="4903405B" w:rsidR="000F73FC" w:rsidRPr="000F73FC" w:rsidRDefault="000F73FC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u w:val="single"/>
              </w:rPr>
              <w:t>Теорема 1.</w:t>
            </w: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Пусть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gt;0,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≠0,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0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0</m:t>
              </m:r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. Тогда</w:t>
            </w:r>
          </w:p>
          <w:p w14:paraId="60E511DF" w14:textId="0868553E" w:rsidR="000F73FC" w:rsidRPr="000F73FC" w:rsidRDefault="000F73FC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                       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β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k≥0</m:t>
              </m:r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                         (16)</w:t>
            </w:r>
          </w:p>
          <w:p w14:paraId="4EEB90A5" w14:textId="2941D75D" w:rsidR="000F73FC" w:rsidRPr="000F73FC" w:rsidRDefault="000F73FC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Док. Из Л.2 и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span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⁡</m:t>
              </m:r>
              <m:d>
                <m:d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0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-1</m:t>
                      </m:r>
                    </m:sub>
                  </m:sSub>
                </m:e>
              </m:d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следует, что достаточно найти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β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b>
              </m:sSub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, при котором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b>
              </m:sSub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из (16) удовлетворяет условиям </w:t>
            </w:r>
          </w:p>
          <w:p w14:paraId="3E18F4B7" w14:textId="5054437A" w:rsidR="000F73FC" w:rsidRPr="000F73FC" w:rsidRDefault="000F73FC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                      </w:t>
            </w:r>
            <m:oMath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+1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T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A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l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0,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∀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0≤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l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≤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k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-1</m:t>
              </m:r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                      (17) </w:t>
            </w:r>
          </w:p>
          <w:p w14:paraId="5E70E419" w14:textId="6F7672CE" w:rsidR="000F73FC" w:rsidRPr="000F73FC" w:rsidRDefault="000F73FC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Из (16)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⇒</m:t>
              </m:r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l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l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β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b>
              </m:sSub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l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∀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l≤k</m:t>
              </m:r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               (18)      </w:t>
            </w:r>
          </w:p>
          <w:p w14:paraId="2BEB8832" w14:textId="3943060D" w:rsidR="000F73FC" w:rsidRPr="000F73FC" w:rsidRDefault="000F73FC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Если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J≤k-2,</m:t>
              </m:r>
              <m:r>
                <m:rPr>
                  <m:nor/>
                </m:rPr>
                <w:rPr>
                  <w:rFonts w:ascii="Times New Roman" w:eastAsia="Calibri" w:hAnsi="Times New Roman" w:cs="Times New Roman"/>
                  <w:spacing w:val="-2"/>
                  <w:sz w:val="12"/>
                  <w:szCs w:val="12"/>
                </w:rPr>
                <m:t xml:space="preserve"> то 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l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∈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l+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⊂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-1</m:t>
                  </m:r>
                </m:sub>
              </m:sSub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. Из Л.2 </w:t>
            </w:r>
          </w:p>
          <w:p w14:paraId="05D4BC56" w14:textId="4D64298C" w:rsidR="000F73FC" w:rsidRPr="000F73FC" w:rsidRDefault="000F73FC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ab/>
            </w:r>
            <m:oMath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+1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T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A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l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0,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∀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0≤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l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≤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k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-2</m:t>
              </m:r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.</w:t>
            </w: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ab/>
              <w:t>(19)</w:t>
            </w:r>
          </w:p>
          <w:p w14:paraId="4D49DE5F" w14:textId="474E0EDB" w:rsidR="000F73FC" w:rsidRPr="000F73FC" w:rsidRDefault="000F73FC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Если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l=k-1</m:t>
              </m:r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, то из (18) находим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β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b>
              </m:sSub>
            </m:oMath>
          </w:p>
          <w:p w14:paraId="25E4C605" w14:textId="3FBE7C3A" w:rsidR="000F73FC" w:rsidRPr="000F73FC" w:rsidRDefault="000F73FC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                 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β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+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-</m:t>
              </m:r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T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A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/</m:t>
              </m:r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T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A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1</m:t>
                  </m:r>
                </m:sub>
              </m:sSub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object w:dxaOrig="180" w:dyaOrig="270" w14:anchorId="5BEF5B5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3.5pt" o:ole="">
                  <v:imagedata r:id="rId6" o:title=""/>
                </v:shape>
                <o:OLEObject Type="Embed" ProgID="Equation.DSMT4" ShapeID="_x0000_i1025" DrawAspect="Content" ObjectID="_1670674688" r:id="rId7"/>
              </w:object>
            </w: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ab/>
            </w: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object w:dxaOrig="180" w:dyaOrig="270" w14:anchorId="088F29CA">
                <v:shape id="_x0000_i1026" type="#_x0000_t75" style="width:9pt;height:13.5pt" o:ole="">
                  <v:imagedata r:id="rId8" o:title=""/>
                </v:shape>
                <o:OLEObject Type="Embed" ProgID="Equation.DSMT4" ShapeID="_x0000_i1026" DrawAspect="Content" ObjectID="_1670674689" r:id="rId9"/>
              </w:object>
            </w: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             (20)</w:t>
            </w:r>
          </w:p>
          <w:p w14:paraId="548D69AF" w14:textId="77777777" w:rsidR="000F73FC" w:rsidRPr="000F73FC" w:rsidRDefault="000F73FC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Покажем, что знаменатель в (20) ненулевой.</w:t>
            </w:r>
          </w:p>
          <w:p w14:paraId="501C3D6F" w14:textId="53B11824" w:rsidR="000F73FC" w:rsidRPr="000F73FC" w:rsidRDefault="000F73FC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Из (5)        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-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-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α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                                    (21)</w:t>
            </w:r>
          </w:p>
          <w:p w14:paraId="666DA383" w14:textId="390C860A" w:rsidR="000F73FC" w:rsidRPr="000F73FC" w:rsidRDefault="000F73FC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Поэтому          </w:t>
            </w:r>
            <m:oMath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bSup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-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SupPr>
                <m:e>
                  <m:d>
                    <m:dPr>
                      <m:begChr m:val="∥"/>
                      <m:endChr m:val="∥"/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k-1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-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α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-1</m:t>
                  </m:r>
                </m:sub>
              </m:sSub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                      (22)</w:t>
            </w:r>
          </w:p>
          <w:p w14:paraId="1726D0C7" w14:textId="1BD9D806" w:rsidR="000F73FC" w:rsidRPr="000F73FC" w:rsidRDefault="000F73FC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Так как </w:t>
            </w:r>
            <m:oMath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bSup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-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0</m:t>
              </m:r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по Л.1, то</w:t>
            </w:r>
          </w:p>
          <w:p w14:paraId="506960F5" w14:textId="158F8410" w:rsidR="000F73FC" w:rsidRPr="000F73FC" w:rsidRDefault="000F73FC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                         </w:t>
            </w:r>
            <m:oMath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-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d>
                    <m:dPr>
                      <m:begChr m:val="∥"/>
                      <m:endChr m:val="∥"/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k-1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/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α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≠0</m:t>
              </m:r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   (23)Можно показать, что </w:t>
            </w:r>
          </w:p>
          <w:p w14:paraId="75B989DE" w14:textId="2012D872" w:rsidR="000F73FC" w:rsidRPr="000F73FC" w:rsidRDefault="000F73FC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                      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α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SupPr>
                    <m:e>
                      <m:d>
                        <m:dPr>
                          <m:begChr m:val="∥"/>
                          <m:endChr m:val="∥"/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k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+1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T</m:t>
                      </m:r>
                    </m:sup>
                  </m:sSub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+1</m:t>
                      </m:r>
                    </m:sub>
                  </m:sSub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β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SupPr>
                    <m:e>
                      <m:d>
                        <m:dPr>
                          <m:begChr m:val="∥"/>
                          <m:endChr m:val="∥"/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k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SupPr>
                    <m:e>
                      <m:d>
                        <m:dPr>
                          <m:begChr m:val="∥"/>
                          <m:endChr m:val="∥"/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k-1</m:t>
                              </m:r>
                            </m:sub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2</m:t>
                              </m:r>
                            </m:sup>
                          </m:sSubSup>
                        </m:e>
                      </m:d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p>
                  </m:sSubSup>
                </m:den>
              </m:f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               (24)  </w:t>
            </w:r>
          </w:p>
          <w:p w14:paraId="69EAF4F2" w14:textId="77777777" w:rsidR="000F73FC" w:rsidRPr="000F73FC" w:rsidRDefault="000F73FC" w:rsidP="000F73FC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Для оценки погрешности </w:t>
            </w: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CG</w:t>
            </w: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можно использовать формулу</w:t>
            </w:r>
          </w:p>
          <w:p w14:paraId="60F83AA1" w14:textId="76E6FC51" w:rsidR="00DC3353" w:rsidRPr="00D14B24" w:rsidRDefault="000F73FC" w:rsidP="00D14B24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d>
                    <m:dPr>
                      <m:begChr m:val="∥"/>
                      <m:endChr m:val="∥"/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*</m:t>
                          </m:r>
                        </m:sup>
                      </m:sSup>
                    </m:e>
                  </m:d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A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≤2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d>
                    <m:dPr>
                      <m:begChr m:val="∥"/>
                      <m:endChr m:val="∥"/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*</m:t>
                          </m:r>
                        </m:sup>
                      </m:sSup>
                    </m:e>
                  </m:d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A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fPr>
                        <m:num>
                          <m:rad>
                            <m:radPr>
                              <m:degHide m:val="1"/>
                              <m:ctrl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  <w:lang w:val="en-US"/>
                                    </w:rPr>
                                    <m:t>κ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(</m:t>
                              </m:r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  <m:t>A</m:t>
                              </m:r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)</m:t>
                              </m:r>
                            </m:e>
                          </m:rad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-1</m:t>
                          </m:r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  <w:lang w:val="en-US"/>
                                    </w:rPr>
                                    <m:t>κ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(</m:t>
                              </m:r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  <w:lang w:val="en-US"/>
                                </w:rPr>
                                <m:t>A</m:t>
                              </m:r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)</m:t>
                              </m:r>
                            </m:e>
                          </m:rad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+1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κ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(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A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)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/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N</m:t>
                  </m:r>
                </m:sub>
              </m:sSub>
            </m:oMath>
            <w:r w:rsidRPr="000F73FC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      </w:t>
            </w:r>
          </w:p>
        </w:tc>
        <w:tc>
          <w:tcPr>
            <w:tcW w:w="3701" w:type="dxa"/>
          </w:tcPr>
          <w:p w14:paraId="2DEE291A" w14:textId="21308E8B" w:rsidR="00DC3353" w:rsidRPr="008B6DBC" w:rsidRDefault="00153820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16</w:t>
            </w:r>
          </w:p>
          <w:p w14:paraId="24AB9287" w14:textId="77777777" w:rsidR="00DC3353" w:rsidRDefault="00DC3353" w:rsidP="00153820">
            <w:pPr>
              <w:jc w:val="center"/>
            </w:pPr>
          </w:p>
        </w:tc>
      </w:tr>
      <w:tr w:rsidR="00DC3353" w14:paraId="4105ACF1" w14:textId="77777777" w:rsidTr="00DC3353">
        <w:trPr>
          <w:trHeight w:val="5329"/>
        </w:trPr>
        <w:tc>
          <w:tcPr>
            <w:tcW w:w="3700" w:type="dxa"/>
          </w:tcPr>
          <w:p w14:paraId="1FDDA617" w14:textId="77777777" w:rsidR="005F4850" w:rsidRPr="005F4850" w:rsidRDefault="005F4850" w:rsidP="005F485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</w:rPr>
            </w:pPr>
            <w:r w:rsidRPr="005F4850"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</w:rPr>
              <w:lastRenderedPageBreak/>
              <w:t>19)Степенной метод</w:t>
            </w:r>
          </w:p>
          <w:p w14:paraId="5CC66E61" w14:textId="37992CBD" w:rsidR="005F4850" w:rsidRPr="005F4850" w:rsidRDefault="005F4850" w:rsidP="005F485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u w:val="single"/>
              </w:rPr>
              <w:t>Степенной метод без сдвига</w:t>
            </w: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Рассмотрим задачу нахождения максимального по модулю собственного значения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матрицы </w:t>
            </w: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A</w:t>
            </w: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полагая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gt;</m:t>
              </m:r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≥</m:t>
              </m:r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3</m:t>
                      </m:r>
                    </m:sub>
                  </m:sSub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≥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K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≥</m:t>
              </m:r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m</m:t>
                      </m:r>
                    </m:sub>
                  </m:sSub>
                </m:e>
              </m:d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(1)</w:t>
            </w:r>
          </w:p>
          <w:p w14:paraId="438568BD" w14:textId="1B9B0BE4" w:rsidR="005F4850" w:rsidRPr="005F4850" w:rsidRDefault="005F4850" w:rsidP="005F485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Выберем произвольный вектор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0)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≠0</m:t>
              </m:r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 построим последовательность приближений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k)</m:t>
                  </m:r>
                </m:sup>
              </m:sSup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 </w:t>
            </w:r>
            <m:oMath>
              <m:sSubSup>
                <m:sSub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k)</m:t>
                  </m:r>
                </m:sup>
              </m:sSubSup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к решению задачи            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A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                                 (2)         </w:t>
            </w:r>
          </w:p>
          <w:p w14:paraId="700FEAE8" w14:textId="0C68956F" w:rsidR="005F4850" w:rsidRPr="005F4850" w:rsidRDefault="005F4850" w:rsidP="005F485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                                           </w:t>
            </w:r>
            <m:oMath>
              <m:eqArr>
                <m:eqArr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k</m:t>
                          </m:r>
                        </m:e>
                      </m:d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=A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k-1</m:t>
                          </m:r>
                        </m:e>
                      </m:d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       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3</m:t>
                      </m:r>
                    </m:e>
                  </m:d>
                </m:e>
                <m:e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k</m:t>
                          </m:r>
                        </m:e>
                      </m:d>
                    </m:sup>
                  </m:sSub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=&amp;</m:t>
                  </m:r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x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pacing w:val="-2"/>
                                      <w:sz w:val="12"/>
                                      <w:szCs w:val="12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  <m:t>k</m:t>
                                  </m:r>
                                </m:e>
                              </m:d>
                            </m:sup>
                          </m:s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,</m:t>
                          </m:r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x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pacing w:val="-2"/>
                                      <w:sz w:val="12"/>
                                      <w:szCs w:val="12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  <m:t>k-1</m:t>
                                  </m:r>
                                </m:e>
                              </m:d>
                            </m:sup>
                          </m:sSup>
                        </m:e>
                      </m:d>
                    </m:num>
                    <m:den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x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pacing w:val="-2"/>
                                      <w:sz w:val="12"/>
                                      <w:szCs w:val="12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  <m:t>k-1</m:t>
                                  </m:r>
                                </m:e>
                              </m:d>
                            </m:sup>
                          </m:s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,</m:t>
                          </m:r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x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eastAsia="Calibri" w:hAnsi="Cambria Math" w:cs="Times New Roman"/>
                                      <w:i/>
                                      <w:spacing w:val="-2"/>
                                      <w:sz w:val="12"/>
                                      <w:szCs w:val="12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  <m:t>k-1</m:t>
                                  </m:r>
                                </m:e>
                              </m:d>
                            </m:sup>
                          </m:sSup>
                        </m:e>
                      </m:d>
                    </m:den>
                  </m:f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(4)</m:t>
                  </m:r>
                </m:e>
              </m:eqArr>
            </m:oMath>
          </w:p>
          <w:p w14:paraId="2DB3B4BA" w14:textId="5B32CD33" w:rsidR="005F4850" w:rsidRPr="005F4850" w:rsidRDefault="005F4850" w:rsidP="005F485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Правая часть в (4) – это отношение Рэлея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x/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x</m:t>
              </m:r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при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x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k-1)</m:t>
                  </m:r>
                </m:sup>
              </m:sSup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Если в отношении Рэлея в качестве вектора </w:t>
            </w: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x</w:t>
            </w: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взять собственный вектор матрицы </w:t>
            </w: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A</w:t>
            </w: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то получим соответствующее собственное значение. </w:t>
            </w:r>
          </w:p>
          <w:p w14:paraId="62291384" w14:textId="3B71A053" w:rsidR="005F4850" w:rsidRPr="005F4850" w:rsidRDefault="005F4850" w:rsidP="005F485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u w:val="single"/>
              </w:rPr>
              <w:t>Теорема 1</w:t>
            </w: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Пусть </w:t>
            </w: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A</w:t>
            </w: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- матрица простой структуры,  для которой выполняется условие (1). Допустим, что в разложении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0)</m:t>
                  </m:r>
                </m:sup>
              </m:sSup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по собственным векторам единичной длины</w:t>
            </w:r>
          </w:p>
          <w:p w14:paraId="5CDEA7E3" w14:textId="4184897C" w:rsidR="005F4850" w:rsidRPr="005F4850" w:rsidRDefault="005F4850" w:rsidP="005F485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         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0)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c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v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c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v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K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c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v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</m:t>
                  </m:r>
                </m:sub>
              </m:sSub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(5)  коэффициент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c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≠0</m:t>
              </m:r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Тогда </w:t>
            </w:r>
            <m:oMath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k)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→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при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k→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∞</m:t>
              </m:r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 выполняется оценка относительной погрешности</w:t>
            </w:r>
          </w:p>
          <w:p w14:paraId="64DB8FBF" w14:textId="40BF734B" w:rsidR="005F4850" w:rsidRPr="005F4850" w:rsidRDefault="005F4850" w:rsidP="005F485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      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δ</m:t>
              </m:r>
              <m:d>
                <m:d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(k)</m:t>
                      </m:r>
                    </m:sup>
                  </m:sSubSup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(k)</m:t>
                          </m:r>
                        </m:sup>
                      </m:sSub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1</m:t>
                          </m:r>
                        </m:sub>
                      </m:sSub>
                    </m:e>
                  </m:d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1</m:t>
                          </m:r>
                        </m:sub>
                      </m:sSub>
                    </m:e>
                  </m:d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≤C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.                         (6) </w:t>
            </w:r>
          </w:p>
          <w:p w14:paraId="56267BE2" w14:textId="582ED257" w:rsidR="005F4850" w:rsidRPr="005F4850" w:rsidRDefault="005F4850" w:rsidP="005F485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u w:val="single"/>
              </w:rPr>
            </w:pP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u w:val="single"/>
              </w:rPr>
              <w:t xml:space="preserve">Док. </w:t>
            </w: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Поскольку 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0)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A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v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v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</m:t>
                  </m:r>
                </m:sub>
              </m:sSub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 то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v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bSup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v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</m:t>
                  </m:r>
                </m:sub>
              </m:sSub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 </w:t>
            </w:r>
          </w:p>
          <w:p w14:paraId="1D6B83B7" w14:textId="0AE52492" w:rsidR="005F4850" w:rsidRPr="005F4850" w:rsidRDefault="005F4850" w:rsidP="005F485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0)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bSup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c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v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</m:t>
              </m:r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bSup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c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v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K</m:t>
              </m:r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bSup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c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v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</m:t>
                  </m:r>
                </m:sub>
              </m:sSub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            (7) </w:t>
            </w:r>
          </w:p>
          <w:p w14:paraId="40A8CB90" w14:textId="5FD99D8D" w:rsidR="005F4850" w:rsidRPr="005F4850" w:rsidRDefault="005F4850" w:rsidP="005F485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Введем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z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/</m:t>
              </m:r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bSup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и заметим, что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z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→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c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v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при при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k→∞</m:t>
              </m:r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</w:t>
            </w:r>
          </w:p>
          <w:p w14:paraId="2696231D" w14:textId="5801A403" w:rsidR="005F4850" w:rsidRPr="005F4850" w:rsidRDefault="005F4850" w:rsidP="005F485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w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≡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z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-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c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v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c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v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K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m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c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v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</m:t>
                  </m:r>
                </m:sub>
              </m:sSub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            </w:t>
            </w:r>
          </w:p>
          <w:p w14:paraId="68CDD42B" w14:textId="1E601B70" w:rsidR="005F4850" w:rsidRPr="005F4850" w:rsidRDefault="005F4850" w:rsidP="005F485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(8) Поскольку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/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≤</m:t>
              </m:r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/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</m:t>
                      </m:r>
                    </m:sub>
                  </m:sSub>
                </m:e>
              </m:d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при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i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≥2</m:t>
              </m:r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то </w:t>
            </w:r>
            <m:oMath>
              <m:d>
                <m:dPr>
                  <m:begChr m:val="∥"/>
                  <m:endChr m:val="∥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(k)</m:t>
                      </m:r>
                    </m:sup>
                  </m:sSup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≤c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c=max</m:t>
              </m:r>
              <m:d>
                <m:dPr>
                  <m:begChr m:val="{"/>
                  <m:endChr m:val="}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m</m:t>
                          </m:r>
                        </m:sub>
                      </m:sSub>
                    </m:e>
                  </m:d>
                </m:e>
              </m:d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        (9)</w:t>
            </w:r>
          </w:p>
          <w:p w14:paraId="3B515E26" w14:textId="2F64526B" w:rsidR="005F4850" w:rsidRPr="005F4850" w:rsidRDefault="005F4850" w:rsidP="005F485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и      </w:t>
            </w:r>
            <m:oMath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)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f>
                <m:f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(</m:t>
                          </m:r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k</m:t>
                          </m:r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)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,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(</m:t>
                          </m:r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k</m:t>
                          </m:r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-1)</m:t>
                          </m:r>
                        </m:sup>
                      </m:sSup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(</m:t>
                          </m:r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k</m:t>
                          </m:r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-1)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,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(</m:t>
                          </m:r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k</m:t>
                          </m:r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-1)</m:t>
                          </m:r>
                        </m:sup>
                      </m:sSup>
                    </m:e>
                  </m:d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→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f>
                <m:f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1</m:t>
                          </m:r>
                        </m:sub>
                      </m:sSub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1</m:t>
                          </m:r>
                        </m:sub>
                      </m:sSub>
                    </m:e>
                  </m:d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k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→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∞</m:t>
              </m:r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ab/>
              <w:t xml:space="preserve">      (10)</w:t>
            </w:r>
          </w:p>
          <w:p w14:paraId="3B959A31" w14:textId="77777777" w:rsidR="005F4850" w:rsidRPr="005F4850" w:rsidRDefault="005F4850" w:rsidP="005F485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Более того из (10) следует</w:t>
            </w:r>
          </w:p>
          <w:p w14:paraId="75492117" w14:textId="421715B6" w:rsidR="005F4850" w:rsidRPr="005F4850" w:rsidRDefault="005F4850" w:rsidP="005F485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(k)</m:t>
                          </m:r>
                        </m:sup>
                      </m:sSub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1</m:t>
                          </m:r>
                        </m:sub>
                      </m:sSub>
                    </m:e>
                  </m:d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1</m:t>
                          </m:r>
                        </m:sub>
                      </m:sSub>
                    </m:e>
                  </m:d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(k-1)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,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(k-1)</m:t>
                          </m:r>
                        </m:sup>
                      </m:sSup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(k-1)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,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(k-1)</m:t>
                          </m:r>
                        </m:sup>
                      </m:sSup>
                    </m:e>
                  </m:d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w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w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(k-1)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,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(k-1)</m:t>
                          </m:r>
                        </m:sup>
                      </m:sSup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(k-1)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,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(k-1)</m:t>
                          </m:r>
                        </m:sup>
                      </m:sSup>
                    </m:e>
                  </m:d>
                </m:den>
              </m:f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(11)</w:t>
            </w:r>
          </w:p>
          <w:p w14:paraId="118760A6" w14:textId="77777777" w:rsidR="005F4850" w:rsidRPr="005F4850" w:rsidRDefault="005F4850" w:rsidP="005F485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Используя неравенство Коши-Буняковского, имеем</w:t>
            </w:r>
          </w:p>
          <w:p w14:paraId="647C66E8" w14:textId="3E66A035" w:rsidR="005F4850" w:rsidRPr="005F4850" w:rsidRDefault="005F4850" w:rsidP="005F485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w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w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(k-1)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,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(k-1)</m:t>
                          </m:r>
                        </m:sup>
                      </m:sSup>
                    </m:e>
                  </m:d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≤</m:t>
              </m:r>
              <m:d>
                <m:dPr>
                  <m:begChr m:val="∥"/>
                  <m:endChr m:val="∥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(k)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(k-1)</m:t>
                      </m:r>
                    </m:sup>
                  </m:sSup>
                </m:e>
              </m:d>
              <m:d>
                <m:dPr>
                  <m:begChr m:val="∥"/>
                  <m:endChr m:val="∥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(k-1)</m:t>
                      </m:r>
                    </m:sup>
                  </m:sSup>
                </m:e>
              </m:d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  </w:t>
            </w:r>
          </w:p>
          <w:p w14:paraId="6C6538F8" w14:textId="1363659A" w:rsidR="00DC3353" w:rsidRPr="005F4850" w:rsidRDefault="00DC3353" w:rsidP="005F485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</w:p>
        </w:tc>
        <w:tc>
          <w:tcPr>
            <w:tcW w:w="3701" w:type="dxa"/>
          </w:tcPr>
          <w:p w14:paraId="68AE3BC7" w14:textId="77777777" w:rsidR="003121F0" w:rsidRPr="003121F0" w:rsidRDefault="003121F0" w:rsidP="003377A3">
            <w:pPr>
              <w:tabs>
                <w:tab w:val="center" w:pos="1002"/>
                <w:tab w:val="center" w:pos="5097"/>
              </w:tabs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</w:rPr>
            </w:pPr>
            <w:r w:rsidRPr="003121F0"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</w:rPr>
              <w:t>20)</w:t>
            </w:r>
            <w:r w:rsidRPr="003121F0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 </w:t>
            </w:r>
            <w:r w:rsidRPr="003121F0"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  <w:lang w:val="en-US"/>
              </w:rPr>
              <w:t>QR</w:t>
            </w:r>
            <w:r w:rsidRPr="003121F0"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</w:rPr>
              <w:t xml:space="preserve"> итерации</w:t>
            </w:r>
          </w:p>
          <w:p w14:paraId="7F382F36" w14:textId="7CFD4454" w:rsidR="003121F0" w:rsidRPr="003121F0" w:rsidRDefault="003121F0" w:rsidP="003377A3">
            <w:pPr>
              <w:tabs>
                <w:tab w:val="center" w:pos="1002"/>
                <w:tab w:val="center" w:pos="5097"/>
              </w:tabs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QR метод решает проблему нахождения всех собственных значений матрицы 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A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одновременно. Алгоритм стартует с матрицы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0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A</m:t>
              </m:r>
            </m:oMath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На 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K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-ой итерации вычисляем QR факторизацию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sub>
              </m:sSub>
            </m:oMath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(1)</w:t>
            </w:r>
          </w:p>
          <w:p w14:paraId="2978165E" w14:textId="3DF52CD8" w:rsidR="003121F0" w:rsidRPr="003121F0" w:rsidRDefault="003121F0" w:rsidP="003377A3">
            <w:pPr>
              <w:tabs>
                <w:tab w:val="center" w:pos="1002"/>
                <w:tab w:val="center" w:pos="5097"/>
              </w:tabs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и находим следующее приближение 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sub>
              </m:sSub>
            </m:oMath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(2)</w:t>
            </w:r>
          </w:p>
          <w:p w14:paraId="7EFECF6A" w14:textId="77777777" w:rsidR="003121F0" w:rsidRPr="003121F0" w:rsidRDefault="003121F0" w:rsidP="003377A3">
            <w:pPr>
              <w:tabs>
                <w:tab w:val="center" w:pos="1002"/>
                <w:tab w:val="center" w:pos="5097"/>
              </w:tabs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которое стремится к верхней треугольной матрице с ростом  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K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</w:t>
            </w:r>
          </w:p>
          <w:p w14:paraId="1068095A" w14:textId="38873EAB" w:rsidR="003121F0" w:rsidRPr="003121F0" w:rsidRDefault="003121F0" w:rsidP="003377A3">
            <w:pPr>
              <w:tabs>
                <w:tab w:val="center" w:pos="1002"/>
                <w:tab w:val="center" w:pos="5097"/>
              </w:tabs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Поскольку из (1, 2) следует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T</m:t>
                  </m:r>
                </m:sup>
              </m:sSubSup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1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sub>
              </m:sSub>
            </m:oMath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(3)то все матрицы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sub>
              </m:sSub>
            </m:oMath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являются подобными.</w:t>
            </w:r>
          </w:p>
          <w:p w14:paraId="023B6E48" w14:textId="575A0661" w:rsidR="003121F0" w:rsidRPr="003121F0" w:rsidRDefault="003121F0" w:rsidP="003377A3">
            <w:pPr>
              <w:tabs>
                <w:tab w:val="center" w:pos="1002"/>
                <w:tab w:val="center" w:pos="5097"/>
              </w:tabs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Диагональные элементы матрицы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sub>
              </m:sSub>
            </m:oMath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сходятся к собственным значениям матрицы 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A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Произведение ортогональных матриц 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K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</m:oMath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сходится к матрице собственных векторов  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A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</w:t>
            </w:r>
          </w:p>
          <w:p w14:paraId="3D02768E" w14:textId="679FEA67" w:rsidR="003121F0" w:rsidRPr="003121F0" w:rsidRDefault="003121F0" w:rsidP="003377A3">
            <w:pPr>
              <w:tabs>
                <w:tab w:val="center" w:pos="1002"/>
                <w:tab w:val="center" w:pos="5097"/>
              </w:tabs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Если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p>
            </m:oMath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то 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QR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терации сохраняют симметрию, поэтому последовательность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sub>
              </m:sSub>
            </m:oMath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сходится к матрице, которая является треугольной и симметричной, то есть диагональной. Итерационный процесс (1, 2) продолжается до тех пор, пока внедиагональные элементы матрицы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sub>
              </m:sSub>
            </m:oMath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больше заданной точности </w:t>
            </w:r>
            <m:oMath>
              <m:r>
                <m:rPr>
                  <m:scr m:val="script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E</m:t>
              </m:r>
            </m:oMath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</w:t>
            </w:r>
          </w:p>
          <w:p w14:paraId="228AFA7C" w14:textId="1CD373F0" w:rsidR="003121F0" w:rsidRPr="003121F0" w:rsidRDefault="003121F0" w:rsidP="003377A3">
            <w:pPr>
              <w:tabs>
                <w:tab w:val="center" w:pos="1002"/>
                <w:tab w:val="center" w:pos="5097"/>
              </w:tabs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u w:val="single"/>
              </w:rPr>
              <w:t>Теорема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 Пусть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gt;0</m:t>
              </m:r>
            </m:oMath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Тогда все собственные значения 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A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различные и положительные 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gt;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gt;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K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gt;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n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gt;0</m:t>
              </m:r>
            </m:oMath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. (4)</w:t>
            </w:r>
          </w:p>
          <w:p w14:paraId="48B829CF" w14:textId="1143B006" w:rsidR="003121F0" w:rsidRPr="003121F0" w:rsidRDefault="003121F0" w:rsidP="003377A3">
            <w:pPr>
              <w:tabs>
                <w:tab w:val="center" w:pos="1002"/>
                <w:tab w:val="center" w:pos="5097"/>
              </w:tabs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Для матрицы 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A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существует спектральное разложение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A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Q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Λ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Q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T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Q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T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LU</m:t>
              </m:r>
            </m:oMath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(5)</w:t>
            </w:r>
          </w:p>
          <w:p w14:paraId="5C28BDF8" w14:textId="473BD5E4" w:rsidR="003121F0" w:rsidRPr="003121F0" w:rsidRDefault="003121F0" w:rsidP="003377A3">
            <w:pPr>
              <w:tabs>
                <w:tab w:val="center" w:pos="1002"/>
                <w:tab w:val="center" w:pos="5097"/>
              </w:tabs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где 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U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- верхняя треугольная матрица с неотрицательными диагональными элементами.Тогда базовый алгоритм 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QR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последовательно находит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K</m:t>
              </m:r>
            </m:oMath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которые сходятся к диагональной матрице 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A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.</w:t>
            </w:r>
          </w:p>
          <w:p w14:paraId="220CAFC8" w14:textId="77777777" w:rsidR="003121F0" w:rsidRPr="003121F0" w:rsidRDefault="003121F0" w:rsidP="003377A3">
            <w:pPr>
              <w:tabs>
                <w:tab w:val="center" w:pos="1002"/>
                <w:tab w:val="center" w:pos="5097"/>
              </w:tabs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u w:val="single"/>
              </w:rPr>
              <w:t>Доказательство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Для простоты будем полагать, что каждая найденная 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QR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факторизация включает верхнюю треугольную  матрицу 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R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с неотрицательными диагональными элементами, что обеспечивает единственность разложения.  Из (5) следует </w:t>
            </w:r>
          </w:p>
          <w:p w14:paraId="5BC05995" w14:textId="302BDDA3" w:rsidR="003121F0" w:rsidRPr="003121F0" w:rsidRDefault="003121F0" w:rsidP="003377A3">
            <w:pPr>
              <w:tabs>
                <w:tab w:val="center" w:pos="1002"/>
                <w:tab w:val="center" w:pos="5097"/>
              </w:tabs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</w:t>
            </w:r>
            <m:oMath>
              <m:eqArr>
                <m:eqArr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eqArr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&amp;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k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=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Q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Λ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k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Q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T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L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=</m:t>
                  </m:r>
                </m:e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&amp;=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L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=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L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k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k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L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1</m:t>
                          </m:r>
                        </m:sub>
                      </m:sSub>
                    </m:e>
                  </m:d>
                </m:e>
              </m:eqArr>
            </m:oMath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   (6)</w:t>
            </w:r>
          </w:p>
          <w:p w14:paraId="7D397F5E" w14:textId="77777777" w:rsidR="003121F0" w:rsidRPr="003121F0" w:rsidRDefault="003121F0" w:rsidP="003377A3">
            <w:pPr>
              <w:tabs>
                <w:tab w:val="center" w:pos="1002"/>
                <w:tab w:val="center" w:pos="5097"/>
              </w:tabs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Из (5, 6) находим </w:t>
            </w:r>
          </w:p>
          <w:p w14:paraId="21D83BFA" w14:textId="32047177" w:rsidR="003121F0" w:rsidRPr="003121F0" w:rsidRDefault="003121F0" w:rsidP="003377A3">
            <w:pPr>
              <w:tabs>
                <w:tab w:val="center" w:pos="1002"/>
                <w:tab w:val="center" w:pos="5097"/>
              </w:tabs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    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Q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Λ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L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Λ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k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k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</m:t>
                      </m:r>
                    </m:sub>
                  </m:sSub>
                </m:e>
              </m:d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Λ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sup>
              </m:sSup>
            </m:oMath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(7) </w:t>
            </w:r>
          </w:p>
          <w:p w14:paraId="7F819EFD" w14:textId="109AD515" w:rsidR="003121F0" w:rsidRPr="003121F0" w:rsidRDefault="003121F0" w:rsidP="003377A3">
            <w:pPr>
              <w:tabs>
                <w:tab w:val="center" w:pos="1002"/>
                <w:tab w:val="center" w:pos="5097"/>
              </w:tabs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Рассматривая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L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k</m:t>
                  </m:r>
                </m:sup>
              </m:sSup>
            </m:oMath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, находим</w:t>
            </w:r>
          </w:p>
          <w:p w14:paraId="08DAB7EA" w14:textId="2409E2F1" w:rsidR="00DC3353" w:rsidRPr="003121F0" w:rsidRDefault="003121F0" w:rsidP="003377A3">
            <w:pPr>
              <w:tabs>
                <w:tab w:val="center" w:pos="1002"/>
                <w:tab w:val="center" w:pos="5097"/>
              </w:tabs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</w:pP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  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Λ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k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L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Λ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-k</m:t>
                          </m:r>
                        </m:sup>
                      </m:sSup>
                    </m:e>
                  </m:d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ij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dPr>
                <m:e>
                  <m:m>
                    <m:mPr>
                      <m:plcHide m:val="1"/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ij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  <w:lang w:val="en-US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Cambria Math" w:cs="Times New Roman"/>
                                        <w:spacing w:val="-2"/>
                                        <w:sz w:val="12"/>
                                        <w:szCs w:val="12"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Cambria Math" w:cs="Times New Roman"/>
                                        <w:spacing w:val="-2"/>
                                        <w:sz w:val="12"/>
                                        <w:szCs w:val="12"/>
                                        <w:lang w:val="en-US"/>
                                      </w:rPr>
                                      <m:t>λ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Cambria Math" w:cs="Times New Roman"/>
                                        <w:spacing w:val="-2"/>
                                        <w:sz w:val="12"/>
                                        <w:szCs w:val="12"/>
                                        <w:lang w:val="en-US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  <w:lang w:val="en-US"/>
                                  </w:rPr>
                                  <m:t>/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Cambria Math" w:cs="Times New Roman"/>
                                        <w:spacing w:val="-2"/>
                                        <w:sz w:val="12"/>
                                        <w:szCs w:val="12"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Cambria Math" w:cs="Times New Roman"/>
                                        <w:spacing w:val="-2"/>
                                        <w:sz w:val="12"/>
                                        <w:szCs w:val="12"/>
                                        <w:lang w:val="en-US"/>
                                      </w:rPr>
                                      <m:t>λ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Cambria Math" w:cs="Times New Roman"/>
                                        <w:spacing w:val="-2"/>
                                        <w:sz w:val="12"/>
                                        <w:szCs w:val="12"/>
                                        <w:lang w:val="en-US"/>
                                      </w:rPr>
                                      <m:t>j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k</m:t>
                            </m:r>
                          </m:sup>
                        </m:s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,i&gt;j</m:t>
                        </m:r>
                      </m:e>
                      <m:e/>
                    </m:mr>
                    <m:m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,i=j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0,</m:t>
                        </m:r>
                      </m:e>
                      <m:e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else</m:t>
                        </m:r>
                      </m:e>
                    </m:mr>
                  </m:m>
                </m:e>
              </m:d>
            </m:oMath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ab/>
              <w:t xml:space="preserve">            (8)</w:t>
            </w:r>
          </w:p>
        </w:tc>
        <w:tc>
          <w:tcPr>
            <w:tcW w:w="3701" w:type="dxa"/>
          </w:tcPr>
          <w:p w14:paraId="56F29334" w14:textId="77777777" w:rsidR="00E66140" w:rsidRPr="00E66140" w:rsidRDefault="00E66140" w:rsidP="00E6614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</w:rPr>
            </w:pPr>
            <w:r w:rsidRPr="00E66140"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</w:rPr>
              <w:t>21)Метод вращений Якоби</w:t>
            </w:r>
          </w:p>
          <w:p w14:paraId="330612A0" w14:textId="66ED9EBE" w:rsidR="00E66140" w:rsidRPr="00E66140" w:rsidRDefault="00E66140" w:rsidP="00E6614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Метод Якоби решает полную проблему нахождения собственных значений вещественной симметрической матрицы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A∈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n*n</m:t>
                  </m:r>
                </m:sup>
              </m:sSup>
            </m:oMath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(1)</w:t>
            </w:r>
          </w:p>
          <w:p w14:paraId="0B054AB6" w14:textId="77777777" w:rsidR="00E66140" w:rsidRPr="00E66140" w:rsidRDefault="00E66140" w:rsidP="00E6614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Матрица </w:t>
            </w:r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A</w:t>
            </w:r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с помощью итерационной процедуры последовательно приводится к диагональной форме с заданной точностью путем обнуления наибольших по модулю внедиагональных элементов. При этом могут возникать новые ненулевые элементы, поэтому метод сходится достаточно медленно.</w:t>
            </w:r>
          </w:p>
          <w:p w14:paraId="650FDFA3" w14:textId="631671B9" w:rsidR="00E66140" w:rsidRPr="00E66140" w:rsidRDefault="00E66140" w:rsidP="00E6614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Итерационная процедура основана на преобразованиях подобия</w:t>
            </w:r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ab/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0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A,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+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bSup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</m:oMath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.</w:t>
            </w:r>
          </w:p>
          <w:p w14:paraId="2D0360E9" w14:textId="297D611D" w:rsidR="00E66140" w:rsidRPr="00E66140" w:rsidRDefault="00E66140" w:rsidP="00E6614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В качестве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</m:oMath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спользуются плоские вращения Гивенса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G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q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(θ)=</m:t>
              </m:r>
              <m:d>
                <m:d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eqArr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&amp;1    &amp;&amp;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L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    &amp;&amp;0    &amp;&amp;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L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    &amp;&amp;0    &amp;&amp;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L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    &amp;&amp;0</m:t>
                      </m:r>
                    </m:e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&amp;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M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    &amp;&amp;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O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    &amp;&amp;    &amp;&amp;    &amp;&amp;    &amp;&amp;    &amp;&amp;</m:t>
                      </m:r>
                    </m:e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&amp;0    &amp;&amp;    &amp;&amp;c    &amp;&amp;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L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    &amp;&amp;s    &amp;&amp;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L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    &amp;&amp;0</m:t>
                      </m:r>
                    </m:e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&amp;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M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    &amp;&amp;    &amp;&amp;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M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    &amp;&amp;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O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    &amp;&amp;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M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    &amp;&amp;    &amp;&amp;</m:t>
                      </m:r>
                    </m:e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&amp;0    &amp;&amp;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L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    &amp;&amp;s-    &amp;&amp;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L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    &amp;&amp;c    &amp;&amp;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L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    &amp;&amp;0</m:t>
                      </m:r>
                    </m:e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&amp;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M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    &amp;&amp;    &amp;&amp;    &amp;&amp;    &amp;&amp;    &amp;&amp;    &amp;&amp;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M</m:t>
                      </m:r>
                    </m:e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&amp;0    &amp;&amp;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L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    &amp;&amp;0    &amp;&amp;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L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    &amp;&amp;0    &amp;&amp;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L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    &amp;&amp;1</m:t>
                      </m:r>
                    </m:e>
                  </m:eqArr>
                </m:e>
              </m:d>
            </m:oMath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.                   (3)</w:t>
            </w:r>
          </w:p>
          <w:p w14:paraId="75A9854F" w14:textId="227C20A0" w:rsidR="00E66140" w:rsidRPr="00E66140" w:rsidRDefault="00E66140" w:rsidP="00E6614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Здесь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c=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cos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⁡(θ),s=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sin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⁡(θ)</m:t>
              </m:r>
            </m:oMath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Угол вращения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θ</m:t>
              </m:r>
            </m:oMath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выбирается так, чтобы внедиагональные элементы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q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qp</m:t>
                  </m:r>
                </m:sub>
              </m:sSub>
            </m:oMath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обращались в ноль. Отметим, что вращения 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</m:oMath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зменяют только элементы матрицы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</m:oMath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расположенные в строках и столбцах с номерами </w:t>
            </w:r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p</w:t>
            </w:r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 </w:t>
            </w:r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q</w:t>
            </w:r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Для построения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</m:oMath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введем симметрическую матрицу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q</m:t>
                  </m:r>
                </m:sub>
              </m:sSub>
            </m:oMath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размерностью 2</w:t>
            </w:r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x</w:t>
            </w:r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2, элементы которой принадлежат итерации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</m:oMath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pq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&amp;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pp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    &amp;&amp;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pq</m:t>
                          </m:r>
                        </m:sub>
                      </m:sSub>
                    </m:e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&amp;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qp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    &amp;&amp;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qq</m:t>
                          </m:r>
                        </m:sub>
                      </m:sSub>
                    </m:e>
                  </m:eqArr>
                </m:e>
              </m:d>
            </m:oMath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(4)</w:t>
            </w:r>
          </w:p>
          <w:p w14:paraId="036C3086" w14:textId="77777777" w:rsidR="00E66140" w:rsidRPr="00E66140" w:rsidRDefault="00E66140" w:rsidP="00E6614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Тогда преобразование (1) для матрицы (4) будет иметь вид</w:t>
            </w:r>
          </w:p>
          <w:p w14:paraId="688E2BDD" w14:textId="677939E0" w:rsidR="00E66140" w:rsidRPr="00E66140" w:rsidRDefault="00E66140" w:rsidP="00E6614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</w:t>
            </w:r>
            <m:oMath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q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'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m>
                        <m:mPr>
                          <m:plcHide m:val="1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c</m:t>
                            </m:r>
                          </m:e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s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-s</m:t>
                            </m:r>
                          </m:e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c</m:t>
                            </m:r>
                          </m:e>
                        </m:mr>
                      </m:m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p>
              <m:d>
                <m:d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m>
                    <m:mPr>
                      <m:plcHide m:val="1"/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pp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pq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qp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qq</m:t>
                            </m:r>
                          </m:sub>
                        </m:sSub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m>
                    <m:mPr>
                      <m:plcHide m:val="1"/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c</m:t>
                        </m:r>
                      </m:e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s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-s</m:t>
                        </m:r>
                      </m:e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c</m:t>
                        </m:r>
                      </m:e>
                    </m:mr>
                  </m:m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m>
                    <m:mPr>
                      <m:plcHide m:val="1"/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mPr>
                    <m:mr>
                      <m:e>
                        <m:sSubSup>
                          <m:sSubSup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pp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'</m:t>
                            </m:r>
                          </m:sup>
                        </m:sSubSup>
                      </m:e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0</m:t>
                        </m:r>
                      </m:e>
                      <m:e>
                        <m:sSubSup>
                          <m:sSubSup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qq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'</m:t>
                            </m:r>
                          </m:sup>
                        </m:sSubSup>
                      </m:e>
                    </m:mr>
                  </m:m>
                </m:e>
              </m:d>
            </m:oMath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(5)</w:t>
            </w:r>
          </w:p>
          <w:p w14:paraId="3135BD6A" w14:textId="12BBC34A" w:rsidR="00E66140" w:rsidRPr="00E66140" w:rsidRDefault="00E66140" w:rsidP="00E6614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Сравнивая внедиаглнальные элементы в (5) и учитывая симметрию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q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qp</m:t>
                  </m:r>
                </m:sub>
              </m:sSub>
            </m:oMath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, находим</w:t>
            </w:r>
          </w:p>
          <w:p w14:paraId="75B05635" w14:textId="44767572" w:rsidR="00E66140" w:rsidRPr="00E66140" w:rsidRDefault="00E66140" w:rsidP="00E6614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       </w:t>
            </w:r>
            <m:oMath>
              <m:d>
                <m:d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pp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qq</m:t>
                      </m:r>
                    </m:sub>
                  </m:sSub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⋅c⋅s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q</m:t>
                  </m:r>
                </m:sub>
              </m:sSub>
              <m:d>
                <m:d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s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0</m:t>
              </m:r>
            </m:oMath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(6)</w:t>
            </w:r>
          </w:p>
          <w:p w14:paraId="08E83322" w14:textId="4B04FE0C" w:rsidR="00E66140" w:rsidRPr="00E66140" w:rsidRDefault="00E66140" w:rsidP="00E6614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Из формулы (6) находим 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τ≡c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tg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⁡(2θ)=</m:t>
              </m:r>
              <m:f>
                <m:f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s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c⋅s</m:t>
                  </m:r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qq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pp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pq</m:t>
                      </m:r>
                    </m:sub>
                  </m:sSub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q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≠0</m:t>
              </m:r>
            </m:oMath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. (7)</w:t>
            </w:r>
          </w:p>
          <w:p w14:paraId="08410266" w14:textId="77777777" w:rsidR="00DC3353" w:rsidRDefault="00DC3353" w:rsidP="00E66140">
            <w:pPr>
              <w:tabs>
                <w:tab w:val="center" w:pos="1002"/>
                <w:tab w:val="center" w:pos="5098"/>
              </w:tabs>
              <w:jc w:val="center"/>
            </w:pPr>
          </w:p>
        </w:tc>
      </w:tr>
      <w:tr w:rsidR="00DC3353" w14:paraId="76E5A867" w14:textId="77777777" w:rsidTr="00DC3353">
        <w:trPr>
          <w:trHeight w:val="5329"/>
        </w:trPr>
        <w:tc>
          <w:tcPr>
            <w:tcW w:w="3700" w:type="dxa"/>
          </w:tcPr>
          <w:p w14:paraId="794621B9" w14:textId="77777777" w:rsidR="00FF0D8B" w:rsidRPr="00FF0D8B" w:rsidRDefault="00FF0D8B" w:rsidP="00FF0D8B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</w:rPr>
            </w:pPr>
            <w:r w:rsidRPr="00FF0D8B">
              <w:rPr>
                <w:rFonts w:ascii="Times New Roman" w:eastAsia="Calibri" w:hAnsi="Times New Roman" w:cs="Times New Roman"/>
                <w:b/>
                <w:bCs/>
                <w:i/>
                <w:spacing w:val="-2"/>
                <w:sz w:val="12"/>
                <w:szCs w:val="12"/>
              </w:rPr>
              <w:t>22)Дефляция Виландта</w:t>
            </w:r>
          </w:p>
          <w:p w14:paraId="1288B91C" w14:textId="28C0E824" w:rsidR="00FF0D8B" w:rsidRPr="00FF0D8B" w:rsidRDefault="00FF0D8B" w:rsidP="00FF0D8B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Техника дефляции позволяет на основе матрицы </w:t>
            </w: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A</w:t>
            </w: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сформировать новую матрицу </w:t>
            </w: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B</w:t>
            </w: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 у которой 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(B)=0,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(B)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(A),i=2,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K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n</m:t>
              </m:r>
            </m:oMath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(1)</w:t>
            </w:r>
          </w:p>
          <w:p w14:paraId="2232273D" w14:textId="33E95B3E" w:rsidR="00FF0D8B" w:rsidRPr="00FF0D8B" w:rsidRDefault="00FF0D8B" w:rsidP="00FF0D8B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Таким образом, доминирующее собственное значение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(A),</m:t>
              </m:r>
            </m:oMath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в спектре матрицы </w:t>
            </w: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B</w:t>
            </w: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заменяется нулем.</w:t>
            </w:r>
          </w:p>
          <w:p w14:paraId="79180E3F" w14:textId="77777777" w:rsidR="00FF0D8B" w:rsidRPr="00FF0D8B" w:rsidRDefault="00FF0D8B" w:rsidP="00FF0D8B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u w:val="single"/>
              </w:rPr>
              <w:t>Теорема</w:t>
            </w: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.</w:t>
            </w: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object w:dxaOrig="180" w:dyaOrig="285" w14:anchorId="3C52DE41">
                <v:shape id="_x0000_i1027" type="#_x0000_t75" style="width:9pt;height:14.25pt" o:ole="">
                  <v:imagedata r:id="rId6" o:title=""/>
                </v:shape>
                <o:OLEObject Type="Embed" ProgID="Equation.DSMT4" ShapeID="_x0000_i1027" DrawAspect="Content" ObjectID="_1670674690" r:id="rId10"/>
              </w:object>
            </w: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object w:dxaOrig="180" w:dyaOrig="285" w14:anchorId="52253A9B">
                <v:shape id="_x0000_i1028" type="#_x0000_t75" style="width:9pt;height:14.25pt" o:ole="">
                  <v:imagedata r:id="rId6" o:title=""/>
                </v:shape>
                <o:OLEObject Type="Embed" ProgID="Equation.DSMT4" ShapeID="_x0000_i1028" DrawAspect="Content" ObjectID="_1670674691" r:id="rId11"/>
              </w:object>
            </w: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Рассмотрим спектральную задачу</w:t>
            </w:r>
          </w:p>
          <w:p w14:paraId="2AE784D8" w14:textId="6690229A" w:rsidR="00FF0D8B" w:rsidRPr="00FF0D8B" w:rsidRDefault="00FF0D8B" w:rsidP="00FF0D8B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     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A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v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i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)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i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v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i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)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i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1,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K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n</m:t>
              </m:r>
            </m:oMath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                </w:t>
            </w: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ab/>
              <w:t>(2)</w:t>
            </w:r>
          </w:p>
          <w:p w14:paraId="0EE012FC" w14:textId="4696DE68" w:rsidR="00FF0D8B" w:rsidRPr="00FF0D8B" w:rsidRDefault="00FF0D8B" w:rsidP="00FF0D8B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где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</m:oMath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меет единичную кратность. Выберем вектор </w:t>
            </w: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X</w:t>
            </w: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такой, что                                      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p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v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1)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1</m:t>
              </m:r>
            </m:oMath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.  (3) Тогда матрица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B=A-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v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1)</m:t>
                  </m:r>
                </m:sup>
              </m:sSup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p>
            </m:oMath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(4)</w:t>
            </w:r>
          </w:p>
          <w:p w14:paraId="45451015" w14:textId="1F42783B" w:rsidR="00FF0D8B" w:rsidRPr="00FF0D8B" w:rsidRDefault="00FF0D8B" w:rsidP="00FF0D8B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имеет собственные значения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0,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n</m:t>
                      </m:r>
                    </m:sub>
                  </m:sSub>
                </m:e>
              </m:d>
            </m:oMath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 собственные вектора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v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(1)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(2)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(3)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(n)</m:t>
                      </m:r>
                    </m:sup>
                  </m:sSup>
                </m:e>
              </m:d>
            </m:oMath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причем </w:t>
            </w:r>
          </w:p>
          <w:p w14:paraId="0586DADC" w14:textId="7A4E7A77" w:rsidR="00FF0D8B" w:rsidRPr="00FF0D8B" w:rsidRDefault="00FF0D8B" w:rsidP="00FF0D8B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v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i)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</m:t>
                      </m:r>
                    </m:sub>
                  </m:sSub>
                </m:e>
              </m:d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w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i)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T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(i)</m:t>
                      </m:r>
                    </m:sup>
                  </m:sSup>
                </m:e>
              </m:d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v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1)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i=2,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K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n</m:t>
              </m:r>
            </m:oMath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(5)</w:t>
            </w:r>
          </w:p>
          <w:p w14:paraId="2186EC9C" w14:textId="77777777" w:rsidR="00FF0D8B" w:rsidRPr="00FF0D8B" w:rsidRDefault="00FF0D8B" w:rsidP="00FF0D8B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u w:val="single"/>
              </w:rPr>
              <w:t>Доказательство</w:t>
            </w: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.</w:t>
            </w:r>
          </w:p>
          <w:p w14:paraId="502FE979" w14:textId="2509F84A" w:rsidR="00FF0D8B" w:rsidRPr="00FF0D8B" w:rsidRDefault="00B066E6" w:rsidP="00FF0D8B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>
                <m:eqArr>
                  <m:eqArrPr>
                    <m:ctrlP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</m:ctrlPr>
                  </m:eqArr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&amp;B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v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(1)</m:t>
                        </m:r>
                      </m:sup>
                    </m:sSup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=</m:t>
                    </m:r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A-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v</m:t>
                            </m:r>
                          </m:e>
                          <m:sup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(1)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T</m:t>
                            </m:r>
                          </m:sup>
                        </m:sSup>
                      </m:e>
                    </m:d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v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(1)</m:t>
                        </m:r>
                      </m:sup>
                    </m:sSup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1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v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(1)</m:t>
                        </m:r>
                      </m:sup>
                    </m:sSup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1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v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(1)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T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v</m:t>
                            </m:r>
                          </m:e>
                          <m:sup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(1)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1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v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(1)</m:t>
                        </m:r>
                      </m:sup>
                    </m:sSup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1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v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(1)</m:t>
                        </m:r>
                      </m:sup>
                    </m:sSup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=0</m:t>
                    </m:r>
                  </m:e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&amp;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1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v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(i)</m:t>
                        </m:r>
                      </m:sup>
                    </m:sSup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4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d>
                          <m:d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1</m:t>
                                </m:r>
                              </m:sub>
                            </m:sSub>
                          </m:e>
                        </m:d>
                        <m:sSup>
                          <m:sSup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w</m:t>
                            </m:r>
                          </m:e>
                          <m:sup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(i)</m:t>
                            </m:r>
                          </m:sup>
                        </m:s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T</m:t>
                                </m:r>
                              </m:sup>
                            </m:sSup>
                            <m:sSup>
                              <m:sSupPr>
                                <m:ctrlP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w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(i)</m:t>
                                </m:r>
                              </m:sup>
                            </m:sSup>
                          </m:e>
                        </m:d>
                        <m:sSup>
                          <m:sSup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v</m:t>
                            </m:r>
                          </m:e>
                          <m:sup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(1)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=</m:t>
                    </m:r>
                  </m:e>
                </m:eqArr>
              </m:oMath>
            </m:oMathPara>
          </w:p>
          <w:p w14:paraId="591CA7C3" w14:textId="1F497E9F" w:rsidR="00FF0D8B" w:rsidRPr="00FF0D8B" w:rsidRDefault="00B066E6" w:rsidP="00FF0D8B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>
                <m:eqArr>
                  <m:eqArrPr>
                    <m:ctrlP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</m:ctrlPr>
                  </m:eqArr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A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v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(i)</m:t>
                        </m:r>
                      </m:sup>
                    </m:sSup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&amp;=A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d>
                          <m:d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1</m:t>
                                </m:r>
                              </m:sub>
                            </m:sSub>
                          </m:e>
                        </m:d>
                        <m:sSup>
                          <m:sSup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w</m:t>
                            </m:r>
                          </m:e>
                          <m:sup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(i)</m:t>
                            </m:r>
                          </m:sup>
                        </m:s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T</m:t>
                                </m:r>
                              </m:sup>
                            </m:sSup>
                            <m:sSup>
                              <m:sSupPr>
                                <m:ctrlP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w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="Calibri" w:hAnsi="Cambria Math" w:cs="Times New Roman"/>
                                    <w:spacing w:val="-2"/>
                                    <w:sz w:val="12"/>
                                    <w:szCs w:val="12"/>
                                  </w:rPr>
                                  <m:t>(i)</m:t>
                                </m:r>
                              </m:sup>
                            </m:sSup>
                          </m:e>
                        </m:d>
                        <m:sSup>
                          <m:sSup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v</m:t>
                            </m:r>
                          </m:e>
                          <m:sup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(1)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=</m:t>
                    </m:r>
                  </m:e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&amp;=</m:t>
                    </m:r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1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A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w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(i)</m:t>
                        </m:r>
                      </m:sup>
                    </m:sSup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T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w</m:t>
                            </m:r>
                          </m:e>
                          <m:sup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(i)</m:t>
                            </m:r>
                          </m:sup>
                        </m:sSup>
                      </m:e>
                    </m:d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v</m:t>
                            </m:r>
                          </m:e>
                          <m:sup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(1)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=</m:t>
                    </m:r>
                  </m:e>
                </m:eqArr>
              </m:oMath>
            </m:oMathPara>
          </w:p>
          <w:p w14:paraId="3B5CD7C1" w14:textId="03F6EC14" w:rsidR="00FF0D8B" w:rsidRPr="00FF0D8B" w:rsidRDefault="00B066E6" w:rsidP="00FF0D8B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Para>
              <m:oMath>
                <m:eqArr>
                  <m:eqArrPr>
                    <m:ctrlP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</m:ctrlPr>
                  </m:eqArr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&amp;=</m:t>
                    </m:r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1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B+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v</m:t>
                            </m:r>
                          </m:e>
                          <m:sup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(1)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T</m:t>
                            </m:r>
                          </m:sup>
                        </m:sSup>
                      </m:e>
                    </m:d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w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(i)</m:t>
                        </m:r>
                      </m:sup>
                    </m:sSup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2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T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w</m:t>
                            </m:r>
                          </m:e>
                          <m:sup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(i)</m:t>
                            </m:r>
                          </m:sup>
                        </m:sSup>
                      </m:e>
                    </m:d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v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(1)</m:t>
                        </m:r>
                      </m:sup>
                    </m:sSup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=</m:t>
                    </m:r>
                  </m:e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&amp;=</m:t>
                    </m:r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1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B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w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(i)</m:t>
                        </m:r>
                      </m:sup>
                    </m:sSup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T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w</m:t>
                            </m:r>
                          </m:e>
                          <m:sup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(i)</m:t>
                            </m:r>
                          </m:sup>
                        </m:sSup>
                      </m:e>
                    </m:d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v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(1)</m:t>
                        </m:r>
                      </m:sup>
                    </m:sSup>
                  </m:e>
                </m:eqArr>
              </m:oMath>
            </m:oMathPara>
          </w:p>
          <w:p w14:paraId="73CDE0E0" w14:textId="4A9710F1" w:rsidR="00FF0D8B" w:rsidRPr="00FF0D8B" w:rsidRDefault="00FF0D8B" w:rsidP="00FF0D8B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Отсюда следует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B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w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i)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w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i)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i=2,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K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n</m:t>
              </m:r>
            </m:oMath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</w:t>
            </w:r>
          </w:p>
          <w:p w14:paraId="3C38E271" w14:textId="77777777" w:rsidR="00FF0D8B" w:rsidRPr="00FF0D8B" w:rsidRDefault="00FF0D8B" w:rsidP="00FF0D8B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Вектор </w:t>
            </w: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x</w:t>
            </w: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, соответствующий условиям теоремы можно выбирать разными способами. Следуя Виландту, будем полагать</w:t>
            </w:r>
          </w:p>
          <w:p w14:paraId="6D53E6A2" w14:textId="6B021F73" w:rsidR="00FF0D8B" w:rsidRPr="00FF0D8B" w:rsidRDefault="00FF0D8B" w:rsidP="00FF0D8B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           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x=</m:t>
              </m:r>
              <m:f>
                <m:f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</m:t>
                      </m:r>
                    </m:sup>
                  </m:sSubSup>
                </m:den>
              </m:f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i1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i2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,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in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p>
            </m:oMath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            (6)</w:t>
            </w:r>
          </w:p>
          <w:p w14:paraId="46C3D009" w14:textId="14F71E3F" w:rsidR="00FF0D8B" w:rsidRPr="00FF0D8B" w:rsidRDefault="00FF0D8B" w:rsidP="00FF0D8B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v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p>
              </m:sSubSup>
            </m:oMath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- ненулевая координата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v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1)</m:t>
                  </m:r>
                </m:sup>
              </m:sSup>
            </m:oMath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Тогд 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p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v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1)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(1)</m:t>
                      </m:r>
                    </m:sup>
                  </m:sSubSup>
                </m:den>
              </m:f>
              <m:nary>
                <m:naryPr>
                  <m:chr m:val="∑"/>
                  <m:limLoc m:val="undOvr"/>
                  <m:grow m:val="1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=1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n</m:t>
                  </m:r>
                </m:sup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 </m:t>
                  </m:r>
                </m:e>
              </m:nary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j</m:t>
                  </m:r>
                </m:sub>
              </m:sSub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v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1)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(1)</m:t>
                      </m:r>
                    </m:sup>
                  </m:sSubSup>
                </m:den>
              </m:f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v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(1)</m:t>
                          </m:r>
                        </m:sup>
                      </m:sSup>
                    </m:e>
                  </m:d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</m:t>
                  </m:r>
                </m:sub>
              </m:sSub>
            </m:oMath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(7)              </w:t>
            </w:r>
          </w:p>
          <w:p w14:paraId="4F5653A6" w14:textId="73230208" w:rsidR="00DC3353" w:rsidRPr="00FF0D8B" w:rsidRDefault="00FF0D8B" w:rsidP="00FF0D8B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сдвига для исходной матрицы </w:t>
            </w: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A</w:t>
            </w: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</w:t>
            </w:r>
          </w:p>
        </w:tc>
        <w:tc>
          <w:tcPr>
            <w:tcW w:w="3701" w:type="dxa"/>
          </w:tcPr>
          <w:p w14:paraId="2F44AD51" w14:textId="09AEBF4A" w:rsidR="003377A3" w:rsidRPr="003377A3" w:rsidRDefault="003377A3" w:rsidP="003377A3">
            <w:pPr>
              <w:tabs>
                <w:tab w:val="center" w:pos="1002"/>
                <w:tab w:val="center" w:pos="5098"/>
              </w:tabs>
              <w:ind w:left="720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Layout</w:t>
            </w:r>
          </w:p>
          <w:p w14:paraId="2CCE78FC" w14:textId="1BEB5C67" w:rsidR="003377A3" w:rsidRPr="003377A3" w:rsidRDefault="003377A3" w:rsidP="003377A3">
            <w:pPr>
              <w:numPr>
                <w:ilvl w:val="0"/>
                <w:numId w:val="23"/>
              </w:numPr>
              <w:tabs>
                <w:tab w:val="center" w:pos="1002"/>
                <w:tab w:val="center" w:pos="5098"/>
              </w:tabs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3377A3">
              <w:t xml:space="preserve"> </w:t>
            </w:r>
            <w:r w:rsidRPr="003377A3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Нормы векторов и матриц</w:t>
            </w:r>
          </w:p>
          <w:p w14:paraId="0804352A" w14:textId="77777777" w:rsidR="003377A3" w:rsidRPr="003377A3" w:rsidRDefault="003377A3" w:rsidP="003377A3">
            <w:pPr>
              <w:numPr>
                <w:ilvl w:val="0"/>
                <w:numId w:val="23"/>
              </w:numPr>
              <w:tabs>
                <w:tab w:val="center" w:pos="1002"/>
                <w:tab w:val="center" w:pos="5098"/>
              </w:tabs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3377A3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Метод Гаусса</w:t>
            </w:r>
          </w:p>
          <w:p w14:paraId="24784907" w14:textId="77777777" w:rsidR="003377A3" w:rsidRPr="003377A3" w:rsidRDefault="003377A3" w:rsidP="003377A3">
            <w:pPr>
              <w:numPr>
                <w:ilvl w:val="0"/>
                <w:numId w:val="23"/>
              </w:numPr>
              <w:tabs>
                <w:tab w:val="center" w:pos="1002"/>
                <w:tab w:val="center" w:pos="5098"/>
              </w:tabs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3377A3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 xml:space="preserve">LU, LDU, LDL’ </w:t>
            </w:r>
            <w:r w:rsidRPr="003377A3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факторизации</w:t>
            </w:r>
          </w:p>
          <w:p w14:paraId="359650EF" w14:textId="77777777" w:rsidR="003377A3" w:rsidRPr="003377A3" w:rsidRDefault="003377A3" w:rsidP="003377A3">
            <w:pPr>
              <w:numPr>
                <w:ilvl w:val="0"/>
                <w:numId w:val="23"/>
              </w:numPr>
              <w:tabs>
                <w:tab w:val="center" w:pos="1002"/>
                <w:tab w:val="center" w:pos="5098"/>
              </w:tabs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3377A3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Метод квадратного корня</w:t>
            </w:r>
          </w:p>
          <w:p w14:paraId="62ABADEC" w14:textId="77777777" w:rsidR="003377A3" w:rsidRPr="003377A3" w:rsidRDefault="003377A3" w:rsidP="003377A3">
            <w:pPr>
              <w:numPr>
                <w:ilvl w:val="0"/>
                <w:numId w:val="23"/>
              </w:numPr>
              <w:tabs>
                <w:tab w:val="center" w:pos="1002"/>
                <w:tab w:val="center" w:pos="5098"/>
              </w:tabs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3377A3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Метод прогонки</w:t>
            </w:r>
          </w:p>
          <w:p w14:paraId="6F3C336A" w14:textId="77777777" w:rsidR="003377A3" w:rsidRPr="003377A3" w:rsidRDefault="003377A3" w:rsidP="003377A3">
            <w:pPr>
              <w:numPr>
                <w:ilvl w:val="0"/>
                <w:numId w:val="23"/>
              </w:numPr>
              <w:tabs>
                <w:tab w:val="center" w:pos="1002"/>
                <w:tab w:val="center" w:pos="5098"/>
              </w:tabs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3377A3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 xml:space="preserve">QR </w:t>
            </w:r>
            <w:r w:rsidRPr="003377A3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факторизация</w:t>
            </w:r>
          </w:p>
          <w:p w14:paraId="738D4CEF" w14:textId="77777777" w:rsidR="003377A3" w:rsidRPr="003377A3" w:rsidRDefault="003377A3" w:rsidP="003377A3">
            <w:pPr>
              <w:numPr>
                <w:ilvl w:val="0"/>
                <w:numId w:val="23"/>
              </w:numPr>
              <w:tabs>
                <w:tab w:val="center" w:pos="1002"/>
                <w:tab w:val="center" w:pos="5098"/>
              </w:tabs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3377A3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Ортогонализация Грама-Шмидта</w:t>
            </w:r>
          </w:p>
          <w:p w14:paraId="0ECD6E87" w14:textId="77777777" w:rsidR="003377A3" w:rsidRPr="003377A3" w:rsidRDefault="003377A3" w:rsidP="003377A3">
            <w:pPr>
              <w:numPr>
                <w:ilvl w:val="0"/>
                <w:numId w:val="23"/>
              </w:numPr>
              <w:tabs>
                <w:tab w:val="center" w:pos="1002"/>
                <w:tab w:val="center" w:pos="5098"/>
              </w:tabs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3377A3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Плоские вращения Гивенса</w:t>
            </w:r>
          </w:p>
          <w:p w14:paraId="7A15F4B3" w14:textId="77777777" w:rsidR="003377A3" w:rsidRPr="003377A3" w:rsidRDefault="003377A3" w:rsidP="003377A3">
            <w:pPr>
              <w:numPr>
                <w:ilvl w:val="0"/>
                <w:numId w:val="23"/>
              </w:numPr>
              <w:tabs>
                <w:tab w:val="center" w:pos="1002"/>
                <w:tab w:val="center" w:pos="5098"/>
              </w:tabs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3377A3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Отражения Хаусхолдера</w:t>
            </w:r>
          </w:p>
          <w:p w14:paraId="3759780E" w14:textId="77777777" w:rsidR="003377A3" w:rsidRPr="003377A3" w:rsidRDefault="003377A3" w:rsidP="003377A3">
            <w:pPr>
              <w:numPr>
                <w:ilvl w:val="0"/>
                <w:numId w:val="23"/>
              </w:numPr>
              <w:tabs>
                <w:tab w:val="center" w:pos="1002"/>
                <w:tab w:val="center" w:pos="5098"/>
              </w:tabs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3377A3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Сходимость метода простой итерации</w:t>
            </w:r>
          </w:p>
          <w:p w14:paraId="7E5F82D4" w14:textId="77777777" w:rsidR="003377A3" w:rsidRPr="003377A3" w:rsidRDefault="003377A3" w:rsidP="003377A3">
            <w:pPr>
              <w:numPr>
                <w:ilvl w:val="0"/>
                <w:numId w:val="23"/>
              </w:numPr>
              <w:tabs>
                <w:tab w:val="center" w:pos="1002"/>
                <w:tab w:val="center" w:pos="5098"/>
              </w:tabs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3377A3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Метод Ричардсона</w:t>
            </w:r>
          </w:p>
          <w:p w14:paraId="312B05BD" w14:textId="77777777" w:rsidR="003377A3" w:rsidRPr="003377A3" w:rsidRDefault="003377A3" w:rsidP="003377A3">
            <w:pPr>
              <w:numPr>
                <w:ilvl w:val="0"/>
                <w:numId w:val="23"/>
              </w:numPr>
              <w:tabs>
                <w:tab w:val="center" w:pos="1002"/>
                <w:tab w:val="center" w:pos="5098"/>
              </w:tabs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3377A3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Теорема Самарского</w:t>
            </w:r>
          </w:p>
          <w:p w14:paraId="5A87EDEA" w14:textId="77777777" w:rsidR="003377A3" w:rsidRPr="003377A3" w:rsidRDefault="003377A3" w:rsidP="003377A3">
            <w:pPr>
              <w:numPr>
                <w:ilvl w:val="0"/>
                <w:numId w:val="23"/>
              </w:numPr>
              <w:tabs>
                <w:tab w:val="center" w:pos="1002"/>
                <w:tab w:val="center" w:pos="5098"/>
              </w:tabs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3377A3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Метод Якоби решения СЛАУ</w:t>
            </w:r>
          </w:p>
          <w:p w14:paraId="2BBF0413" w14:textId="77777777" w:rsidR="003377A3" w:rsidRPr="003377A3" w:rsidRDefault="003377A3" w:rsidP="003377A3">
            <w:pPr>
              <w:numPr>
                <w:ilvl w:val="0"/>
                <w:numId w:val="23"/>
              </w:numPr>
              <w:tabs>
                <w:tab w:val="center" w:pos="1002"/>
                <w:tab w:val="center" w:pos="5098"/>
              </w:tabs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3377A3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Метод Зейделя</w:t>
            </w:r>
          </w:p>
          <w:p w14:paraId="5A0C0D1D" w14:textId="77777777" w:rsidR="003377A3" w:rsidRPr="003377A3" w:rsidRDefault="003377A3" w:rsidP="003377A3">
            <w:pPr>
              <w:numPr>
                <w:ilvl w:val="0"/>
                <w:numId w:val="23"/>
              </w:numPr>
              <w:tabs>
                <w:tab w:val="center" w:pos="1002"/>
                <w:tab w:val="center" w:pos="5098"/>
              </w:tabs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3377A3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Метод последовательной верхней релаксации</w:t>
            </w:r>
          </w:p>
          <w:p w14:paraId="1B6004ED" w14:textId="77777777" w:rsidR="003377A3" w:rsidRPr="003377A3" w:rsidRDefault="003377A3" w:rsidP="003377A3">
            <w:pPr>
              <w:numPr>
                <w:ilvl w:val="0"/>
                <w:numId w:val="23"/>
              </w:numPr>
              <w:tabs>
                <w:tab w:val="center" w:pos="1002"/>
                <w:tab w:val="center" w:pos="5098"/>
              </w:tabs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3377A3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Метод градиентов</w:t>
            </w:r>
          </w:p>
          <w:p w14:paraId="4DA9C772" w14:textId="77777777" w:rsidR="003377A3" w:rsidRPr="003377A3" w:rsidRDefault="003377A3" w:rsidP="003377A3">
            <w:pPr>
              <w:numPr>
                <w:ilvl w:val="0"/>
                <w:numId w:val="23"/>
              </w:numPr>
              <w:tabs>
                <w:tab w:val="center" w:pos="1002"/>
                <w:tab w:val="center" w:pos="5098"/>
              </w:tabs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3377A3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Метод сопряженных градиентов</w:t>
            </w:r>
          </w:p>
          <w:p w14:paraId="055547F8" w14:textId="77777777" w:rsidR="003377A3" w:rsidRPr="003377A3" w:rsidRDefault="003377A3" w:rsidP="003377A3">
            <w:pPr>
              <w:numPr>
                <w:ilvl w:val="0"/>
                <w:numId w:val="23"/>
              </w:numPr>
              <w:tabs>
                <w:tab w:val="center" w:pos="1002"/>
                <w:tab w:val="center" w:pos="5098"/>
              </w:tabs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3377A3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Обобщенный метод минимальных невязок</w:t>
            </w:r>
          </w:p>
          <w:p w14:paraId="33B6A99F" w14:textId="77777777" w:rsidR="003377A3" w:rsidRPr="003377A3" w:rsidRDefault="003377A3" w:rsidP="003377A3">
            <w:pPr>
              <w:numPr>
                <w:ilvl w:val="0"/>
                <w:numId w:val="23"/>
              </w:numPr>
              <w:tabs>
                <w:tab w:val="center" w:pos="1002"/>
                <w:tab w:val="center" w:pos="5098"/>
              </w:tabs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3377A3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Степенной метод</w:t>
            </w:r>
          </w:p>
          <w:p w14:paraId="0195F8E8" w14:textId="77777777" w:rsidR="003377A3" w:rsidRPr="003377A3" w:rsidRDefault="003377A3" w:rsidP="003377A3">
            <w:pPr>
              <w:numPr>
                <w:ilvl w:val="0"/>
                <w:numId w:val="23"/>
              </w:numPr>
              <w:tabs>
                <w:tab w:val="center" w:pos="1002"/>
                <w:tab w:val="center" w:pos="5098"/>
              </w:tabs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3377A3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Метод </w:t>
            </w:r>
            <w:r w:rsidRPr="003377A3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 xml:space="preserve">QR </w:t>
            </w:r>
            <w:r w:rsidRPr="003377A3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итераций</w:t>
            </w:r>
          </w:p>
          <w:p w14:paraId="717A7BF9" w14:textId="77777777" w:rsidR="003377A3" w:rsidRPr="003377A3" w:rsidRDefault="003377A3" w:rsidP="003377A3">
            <w:pPr>
              <w:numPr>
                <w:ilvl w:val="0"/>
                <w:numId w:val="23"/>
              </w:numPr>
              <w:tabs>
                <w:tab w:val="center" w:pos="1002"/>
                <w:tab w:val="center" w:pos="5098"/>
              </w:tabs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3377A3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Метод вращений Якоби</w:t>
            </w:r>
          </w:p>
          <w:p w14:paraId="02F2F94C" w14:textId="77777777" w:rsidR="003377A3" w:rsidRPr="003377A3" w:rsidRDefault="003377A3" w:rsidP="003377A3">
            <w:pPr>
              <w:numPr>
                <w:ilvl w:val="0"/>
                <w:numId w:val="23"/>
              </w:numPr>
              <w:tabs>
                <w:tab w:val="center" w:pos="1002"/>
                <w:tab w:val="center" w:pos="5098"/>
              </w:tabs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3377A3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Дефляция Виландта</w:t>
            </w:r>
          </w:p>
          <w:p w14:paraId="3DD3F24E" w14:textId="3E527E99" w:rsidR="00DC3353" w:rsidRPr="003377A3" w:rsidRDefault="00DC3353" w:rsidP="003377A3">
            <w:pPr>
              <w:tabs>
                <w:tab w:val="center" w:pos="1002"/>
                <w:tab w:val="center" w:pos="5098"/>
              </w:tabs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</w:pPr>
          </w:p>
          <w:p w14:paraId="07035C80" w14:textId="77777777" w:rsidR="00DC3353" w:rsidRDefault="00DC3353" w:rsidP="003377A3"/>
        </w:tc>
        <w:tc>
          <w:tcPr>
            <w:tcW w:w="3701" w:type="dxa"/>
          </w:tcPr>
          <w:p w14:paraId="53F847C1" w14:textId="0A106A9E" w:rsidR="00DC3353" w:rsidRPr="00463527" w:rsidRDefault="00DC3353" w:rsidP="00463527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</w:p>
        </w:tc>
      </w:tr>
      <w:tr w:rsidR="00DC3353" w14:paraId="7D577726" w14:textId="77777777" w:rsidTr="00DC3353">
        <w:trPr>
          <w:trHeight w:val="5329"/>
        </w:trPr>
        <w:tc>
          <w:tcPr>
            <w:tcW w:w="3700" w:type="dxa"/>
          </w:tcPr>
          <w:p w14:paraId="637A69D5" w14:textId="6CDA5D02" w:rsidR="00DC3353" w:rsidRDefault="00EE2477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</w:pPr>
            <w:r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18contunue</w:t>
            </w:r>
          </w:p>
          <w:p w14:paraId="5646F6D1" w14:textId="55BF8CCC" w:rsidR="00EE2477" w:rsidRPr="00F254D2" w:rsidRDefault="00B066E6" w:rsidP="00EE2477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>
              <m:d>
                <m:dPr>
                  <m:begChr m:val="∥"/>
                  <m:endChr m:val="∥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e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m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*</m:t>
                      </m:r>
                    </m:sup>
                  </m:sSub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y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d>
                <m:dPr>
                  <m:begChr m:val="∥"/>
                  <m:endChr m:val="∥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m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T</m:t>
                      </m:r>
                    </m:sup>
                  </m:sSubSup>
                  <m:d>
                    <m:d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m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e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m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m</m:t>
                          </m:r>
                        </m:sub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*</m:t>
                          </m:r>
                        </m:sup>
                      </m:sSub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y</m:t>
                      </m:r>
                    </m:e>
                  </m:d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d>
                <m:dPr>
                  <m:begChr m:val="∥"/>
                  <m:endChr m:val="∥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g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m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y</m:t>
                  </m:r>
                </m:e>
              </m:d>
            </m:oMath>
            <w:r w:rsidR="00EE2477" w:rsidRPr="00F254D2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(15)</w:t>
            </w:r>
            <w:r w:rsidR="00EE2477"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где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g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e</m:t>
              </m:r>
            </m:oMath>
            <w:r w:rsidR="00EE2477" w:rsidRPr="00F254D2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(16)  </w:t>
            </w:r>
          </w:p>
          <w:p w14:paraId="7B779573" w14:textId="2566374E" w:rsidR="00EE2477" w:rsidRPr="00EE2477" w:rsidRDefault="00EE2477" w:rsidP="00EE2477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Так как последняя строка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</m:t>
                  </m:r>
                </m:sub>
              </m:sSub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нулевая, то вектор </w:t>
            </w:r>
            <m:oMath>
              <m:d>
                <m:d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g-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m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y</m:t>
                  </m:r>
                </m:e>
              </m:d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в </w:t>
            </w: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m</w:t>
            </w: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+1 строке имеет элемент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g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+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≠0</m:t>
              </m:r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.</w:t>
            </w:r>
          </w:p>
          <w:p w14:paraId="35AD61B3" w14:textId="77777777" w:rsidR="00EE2477" w:rsidRPr="00EE2477" w:rsidRDefault="00EE2477" w:rsidP="00EE2477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Введем обозначение для первых </w:t>
            </w: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m</w:t>
            </w: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компонент</w:t>
            </w:r>
          </w:p>
          <w:p w14:paraId="5789F2DB" w14:textId="55404F86" w:rsidR="00EE2477" w:rsidRPr="00EE2477" w:rsidRDefault="00EE2477" w:rsidP="00EE2477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       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≡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g-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m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y</m:t>
                      </m:r>
                    </m:e>
                  </m:d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j=1,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K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m</m:t>
              </m:r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         (17)</w:t>
            </w:r>
          </w:p>
          <w:p w14:paraId="6236ABCD" w14:textId="77777777" w:rsidR="00EE2477" w:rsidRPr="00EE2477" w:rsidRDefault="00EE2477" w:rsidP="00EE2477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Тогда (15) будет иметь вид</w:t>
            </w:r>
          </w:p>
          <w:p w14:paraId="6669B50E" w14:textId="66002DEE" w:rsidR="00EE2477" w:rsidRPr="00EE2477" w:rsidRDefault="00EE2477" w:rsidP="00EE2477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         </w:t>
            </w:r>
            <m:oMath>
              <m:d>
                <m:dPr>
                  <m:begChr m:val="∥"/>
                  <m:endChr m:val="∥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g-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m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y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m+1</m:t>
                          </m:r>
                        </m:sub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+</m:t>
                      </m:r>
                      <m:nary>
                        <m:naryPr>
                          <m:chr m:val="∑"/>
                          <m:limLoc m:val="undOvr"/>
                          <m:grow m:val="1"/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j=1</m:t>
                          </m:r>
                        </m:sub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m</m:t>
                          </m:r>
                        </m:sup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 </m:t>
                          </m:r>
                        </m:e>
                      </m:nary>
                      <m:sSubSup>
                        <m:sSub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j</m:t>
                          </m:r>
                        </m:sub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2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/2</m:t>
                  </m:r>
                </m:sup>
              </m:sSup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        (18)</w:t>
            </w:r>
          </w:p>
          <w:p w14:paraId="0053D546" w14:textId="2B0AFBCE" w:rsidR="00EE2477" w:rsidRPr="00EE2477" w:rsidRDefault="00EE2477" w:rsidP="00EE2477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Если мы выберем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y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</m:t>
                  </m:r>
                </m:sub>
              </m:sSub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так, чтобы </w:t>
            </w:r>
            <m:oMath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0,j=1,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K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m</m:t>
              </m:r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то для задачи минимизации (12) получим   </w:t>
            </w:r>
            <m:oMath>
              <m:limLow>
                <m:limLow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limLow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in</m:t>
                  </m:r>
                </m:e>
                <m:li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y∈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m</m:t>
                      </m:r>
                    </m:sup>
                  </m:sSup>
                </m:lim>
              </m:limLow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 </m:t>
              </m:r>
              <m:d>
                <m:dPr>
                  <m:begChr m:val="∥"/>
                  <m:endChr m:val="∥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g-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m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y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g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m+1</m:t>
                      </m:r>
                    </m:sub>
                  </m:sSub>
                </m:e>
              </m:d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(19)                             </w:t>
            </w:r>
          </w:p>
          <w:p w14:paraId="2B298339" w14:textId="6292DCED" w:rsidR="00EE2477" w:rsidRPr="00EE2477" w:rsidRDefault="00EE2477" w:rsidP="00EE2477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Компоненты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y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</m:t>
                  </m:r>
                </m:sub>
              </m:sSub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находим из системы</w:t>
            </w:r>
          </w:p>
          <w:p w14:paraId="729BDC4D" w14:textId="5DDDB166" w:rsidR="00EE2477" w:rsidRPr="00EE2477" w:rsidRDefault="00EE2477" w:rsidP="00EE2477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dPr>
                <m:e>
                  <m:m>
                    <m:mPr>
                      <m:plcHide m:val="1"/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1,1</m:t>
                            </m:r>
                          </m:sub>
                        </m:sSub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L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1,</m:t>
                            </m:r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m</m:t>
                            </m:r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-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1,</m:t>
                            </m:r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m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2,2</m:t>
                            </m:r>
                          </m:sub>
                        </m:sSub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L</m:t>
                        </m:r>
                      </m:e>
                      <m:e/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M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L</m:t>
                        </m:r>
                      </m:e>
                      <m:e/>
                      <m:e/>
                    </m:mr>
                    <m:mr>
                      <m:e/>
                      <m:e/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m</m:t>
                            </m:r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-1,</m:t>
                            </m:r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m</m:t>
                            </m:r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-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m</m:t>
                            </m:r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-1,</m:t>
                            </m:r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m</m:t>
                            </m:r>
                          </m:sub>
                        </m:sSub>
                      </m:e>
                    </m:mr>
                    <m:mr>
                      <m:e/>
                      <m:e/>
                      <m:e/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m</m:t>
                            </m:r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,</m:t>
                            </m:r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m</m:t>
                            </m:r>
                          </m:sub>
                        </m:sSub>
                      </m:e>
                    </m:mr>
                  </m:m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M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m</m:t>
                          </m:r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-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m</m:t>
                          </m:r>
                        </m:sub>
                      </m:sSub>
                    </m:e>
                  </m:eqAr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M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m</m:t>
                          </m:r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-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m</m:t>
                          </m:r>
                        </m:sub>
                      </m:sSub>
                    </m:e>
                  </m:eqArr>
                </m:e>
              </m:d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.         (20)</w:t>
            </w:r>
          </w:p>
          <w:p w14:paraId="605F5FD8" w14:textId="77777777" w:rsidR="00EE2477" w:rsidRPr="00EE2477" w:rsidRDefault="00EE2477" w:rsidP="00EE2477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Затем находим </w:t>
            </w: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z</w:t>
            </w: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з (6) и решение (2) задачи (1). </w:t>
            </w:r>
          </w:p>
          <w:p w14:paraId="45ECD4A2" w14:textId="5D49A35F" w:rsidR="00EE2477" w:rsidRPr="00EE2477" w:rsidRDefault="00EE2477" w:rsidP="00EE2477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u w:val="single"/>
              </w:rPr>
              <w:t>Замечание</w:t>
            </w: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Для оценки погрешности можно использовать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g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m+1</m:t>
                      </m:r>
                    </m:sub>
                  </m:sSub>
                </m:e>
              </m:d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,т.к</w:t>
            </w:r>
          </w:p>
          <w:p w14:paraId="29A62BA9" w14:textId="792871F0" w:rsidR="00EE2477" w:rsidRPr="00EE2477" w:rsidRDefault="00EE2477" w:rsidP="00EE2477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</w:t>
            </w:r>
            <m:oMath>
              <m:d>
                <m:dPr>
                  <m:begChr m:val="∥"/>
                  <m:endChr m:val="∥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m</m:t>
                      </m:r>
                    </m:sub>
                  </m:sSub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d>
                <m:dPr>
                  <m:begChr m:val="∥"/>
                  <m:endChr m:val="∥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b-A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+z</m:t>
                      </m:r>
                    </m:e>
                  </m:d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d>
                <m:dPr>
                  <m:begChr m:val="∥"/>
                  <m:endChr m:val="∥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e-</m:t>
                  </m:r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m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*</m:t>
                      </m:r>
                    </m:sup>
                  </m:sSubSup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d>
                <m:dPr>
                  <m:begChr m:val="∥"/>
                  <m:endChr m:val="∥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g-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m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y</m:t>
                  </m:r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g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m+1</m:t>
                      </m:r>
                    </m:sub>
                  </m:sSub>
                </m:e>
              </m:d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(21)       </w:t>
            </w:r>
          </w:p>
          <w:p w14:paraId="66E5BFF1" w14:textId="77777777" w:rsidR="00EE2477" w:rsidRPr="00EE2477" w:rsidRDefault="00EE2477" w:rsidP="00EE2477">
            <w:pPr>
              <w:numPr>
                <w:ilvl w:val="0"/>
                <w:numId w:val="20"/>
              </w:num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</w:pP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u w:val="single"/>
              </w:rPr>
              <w:t>Сходимость</w:t>
            </w: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</w:t>
            </w: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GMRES</w:t>
            </w:r>
          </w:p>
          <w:p w14:paraId="170180AE" w14:textId="77777777" w:rsidR="00EE2477" w:rsidRPr="00EE2477" w:rsidRDefault="00EE2477" w:rsidP="00EE2477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Скорость сходимости зависит от свойств матрицы </w:t>
            </w: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A</w:t>
            </w: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.</w:t>
            </w:r>
          </w:p>
          <w:p w14:paraId="2FB25DEA" w14:textId="30C57E13" w:rsidR="00EE2477" w:rsidRPr="00EE2477" w:rsidRDefault="00EE2477" w:rsidP="00EE2477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Если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M=0.5</m:t>
              </m:r>
              <m:d>
                <m:d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+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T</m:t>
                      </m:r>
                    </m:sup>
                  </m:sSup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gt;0</m:t>
              </m:r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, то</w:t>
            </w:r>
          </w:p>
          <w:p w14:paraId="68C9B784" w14:textId="005BDD63" w:rsidR="00EE2477" w:rsidRPr="00EE2477" w:rsidRDefault="00EE2477" w:rsidP="00EE2477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          </w:t>
            </w:r>
            <m:oMath>
              <m:d>
                <m:dPr>
                  <m:begChr m:val="∥"/>
                  <m:endChr m:val="∥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m</m:t>
                      </m:r>
                    </m:sub>
                  </m:sSub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≤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-</m:t>
                      </m:r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fPr>
                        <m:num>
                          <m:sSubSup>
                            <m:sSubSupPr>
                              <m:ctrl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min</m:t>
                              </m:r>
                            </m:sub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2</m:t>
                              </m:r>
                            </m:sup>
                          </m:sSub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(M)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max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  <m:t>T</m:t>
                                  </m:r>
                                </m:sup>
                              </m:sSup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A</m:t>
                              </m:r>
                            </m:e>
                          </m:d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/2</m:t>
                  </m:r>
                </m:sup>
              </m:sSup>
              <m:d>
                <m:dPr>
                  <m:begChr m:val="∥"/>
                  <m:endChr m:val="∥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0</m:t>
                      </m:r>
                    </m:sub>
                  </m:sSub>
                </m:e>
              </m:d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.                      (22)</w:t>
            </w:r>
          </w:p>
          <w:p w14:paraId="1D92372B" w14:textId="0BE42182" w:rsidR="00EE2477" w:rsidRPr="00EE2477" w:rsidRDefault="00EE2477" w:rsidP="00EE2477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В частности, если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gt;0</m:t>
              </m:r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, то</w:t>
            </w:r>
          </w:p>
          <w:p w14:paraId="0D5B3BE6" w14:textId="752037E8" w:rsidR="00EE2477" w:rsidRPr="00EE2477" w:rsidRDefault="00EE2477" w:rsidP="00EE2477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</w:t>
            </w:r>
            <m:oMath>
              <m:d>
                <m:dPr>
                  <m:begChr m:val="∥"/>
                  <m:endChr m:val="∥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m</m:t>
                      </m:r>
                    </m:sub>
                  </m:sSub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≤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-</m:t>
                      </m:r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κ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(A</m:t>
                          </m:r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)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-1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κ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(A</m:t>
                          </m:r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)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+1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/2</m:t>
                  </m:r>
                </m:sup>
              </m:sSup>
              <m:d>
                <m:dPr>
                  <m:begChr m:val="∥"/>
                  <m:endChr m:val="∥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κ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(A)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ax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(A)/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in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(A)</m:t>
              </m:r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(23)</w:t>
            </w:r>
          </w:p>
          <w:p w14:paraId="0015A0C7" w14:textId="77777777" w:rsidR="00EE2477" w:rsidRPr="00EE2477" w:rsidRDefault="00EE2477" w:rsidP="00EE2477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В общем случае имеет место оценка</w:t>
            </w:r>
          </w:p>
          <w:p w14:paraId="58C5AAF0" w14:textId="27ECEFE7" w:rsidR="00EE2477" w:rsidRPr="00EE2477" w:rsidRDefault="00EE2477" w:rsidP="00EE2477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fPr>
                <m:num>
                  <m:d>
                    <m:dPr>
                      <m:begChr m:val="∥"/>
                      <m:endChr m:val="∥"/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m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∥b∥</m:t>
                  </m:r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≤</m:t>
              </m:r>
              <m:limLow>
                <m:limLow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limLow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nf</m:t>
                  </m:r>
                </m:e>
                <m:li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∈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m</m:t>
                      </m:r>
                    </m:sub>
                  </m:sSub>
                </m:lim>
              </m:limLow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 ∥p(A)∥≤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κ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(V)</m:t>
              </m:r>
              <m:limLow>
                <m:limLow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limLow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nf</m:t>
                  </m:r>
                </m:e>
                <m:li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∈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m</m:t>
                      </m:r>
                    </m:sub>
                  </m:sSub>
                </m:lim>
              </m:limLow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 </m:t>
              </m:r>
              <m:limLow>
                <m:limLow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limLow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ax</m:t>
                  </m:r>
                </m:e>
                <m:li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∈σ(A)</m:t>
                  </m:r>
                </m:lim>
              </m:limLow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 |p(λ)|</m:t>
              </m:r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(24)</w:t>
            </w:r>
          </w:p>
          <w:p w14:paraId="6A3AF84D" w14:textId="18D4B122" w:rsidR="00DC3353" w:rsidRDefault="00EE2477" w:rsidP="00EE2477">
            <w:pPr>
              <w:tabs>
                <w:tab w:val="center" w:pos="1002"/>
                <w:tab w:val="center" w:pos="5098"/>
              </w:tabs>
              <w:jc w:val="center"/>
            </w:pP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где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m</m:t>
                  </m:r>
                </m:sub>
              </m:sSub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- множество полиномов степени не выше </w:t>
            </w: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m</w:t>
            </w: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таких, что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p(0)=1</m:t>
              </m:r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</w:t>
            </w: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V</w:t>
            </w: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- матрица из спектрального разложения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=V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Λ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V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1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σ(A)</m:t>
              </m:r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- спектр матрицы </w:t>
            </w: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A</w:t>
            </w: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</w:t>
            </w:r>
          </w:p>
        </w:tc>
        <w:tc>
          <w:tcPr>
            <w:tcW w:w="3701" w:type="dxa"/>
          </w:tcPr>
          <w:p w14:paraId="73549FB3" w14:textId="7AC310BA" w:rsidR="00DC3353" w:rsidRPr="00F254D2" w:rsidRDefault="00EE2477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F254D2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 xml:space="preserve">20 </w:t>
            </w:r>
            <w:r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continue</w:t>
            </w:r>
          </w:p>
          <w:p w14:paraId="0B7BFB02" w14:textId="77777777" w:rsidR="00EE2477" w:rsidRPr="00EE2477" w:rsidRDefault="00EE2477" w:rsidP="00EE2477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В полученной матрице можно исключить первую строку и первый столбец, а затем сделать аналогичное отражение для матрицы меньшей размерности. Повторяя эту рекурсию, в итоге получим (*)</w:t>
            </w:r>
          </w:p>
          <w:p w14:paraId="2E592CBB" w14:textId="77777777" w:rsidR="00EE2477" w:rsidRPr="00EE2477" w:rsidRDefault="00EE2477" w:rsidP="00EE2477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После редукции быстрый алгоритм </w:t>
            </w: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QR</w:t>
            </w: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меет вид </w:t>
            </w:r>
          </w:p>
          <w:p w14:paraId="2E15D3D5" w14:textId="4390B5B2" w:rsidR="00EE2477" w:rsidRPr="00EE2477" w:rsidRDefault="00B066E6" w:rsidP="00EE2477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</w:pPr>
            <m:oMathPara>
              <m:oMath>
                <m:eqArr>
                  <m:eqArrPr>
                    <m:ctrlP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</m:ctrlPr>
                  </m:eqArr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&amp;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=</m:t>
                    </m:r>
                    <m:sSubSup>
                      <m:sSubSup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H</m:t>
                        </m:r>
                      </m:sub>
                      <m: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T</m:t>
                        </m:r>
                      </m:sup>
                    </m:sSubSup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A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H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=H</m:t>
                    </m:r>
                  </m:e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&amp;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k-1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k</m:t>
                        </m:r>
                      </m:sub>
                    </m:sSub>
                  </m:e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&amp;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k</m:t>
                        </m:r>
                      </m:sub>
                    </m:sSub>
                  </m:e>
                </m:eqArr>
              </m:oMath>
            </m:oMathPara>
          </w:p>
          <w:p w14:paraId="166C5A50" w14:textId="17FB4C11" w:rsidR="00EE2477" w:rsidRPr="00EE2477" w:rsidRDefault="00EE2477" w:rsidP="00EE2477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Рассмотрим процесс исчерпывания собственных значений (дефляцию). Наш алгоритм с редукцией Хессенберга тратит теперь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O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n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p>
                  </m:sSup>
                </m:e>
              </m:d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 операций на одну итерацию, но сходится очень медленно. Обычно требуется выполнить тысячи итераций. </w:t>
            </w:r>
          </w:p>
          <w:p w14:paraId="55D170EC" w14:textId="5EA497C7" w:rsidR="00EE2477" w:rsidRPr="00EE2477" w:rsidRDefault="00EE2477" w:rsidP="00EE2477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Заметим, что если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sub>
              </m:sSub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, которая сходится к верхней треугольной, имеет форму</w:t>
            </w:r>
          </w:p>
          <w:p w14:paraId="5EE600F9" w14:textId="63319981" w:rsidR="00EE2477" w:rsidRPr="00EE2477" w:rsidRDefault="00EE2477" w:rsidP="00EE2477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                        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m>
                    <m:mPr>
                      <m:plcHide m:val="1"/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11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</w:rPr>
                          <m:t>u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0</m:t>
                            </m:r>
                          </m:e>
                          <m:sup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T</m:t>
                            </m:r>
                          </m:sup>
                        </m:sSup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</w:rPr>
                              <m:t>nn</m:t>
                            </m:r>
                          </m:sub>
                        </m:sSub>
                      </m:e>
                    </m:mr>
                  </m:m>
                </m:e>
              </m:d>
            </m:oMath>
          </w:p>
          <w:p w14:paraId="38C0383C" w14:textId="6B3BF379" w:rsidR="00EE2477" w:rsidRPr="00EE2477" w:rsidRDefault="00EE2477" w:rsidP="00EE2477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то 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nn</m:t>
                  </m:r>
                </m:sub>
              </m:sSub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является собственным значением матриц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k</m:t>
                  </m:r>
                </m:sub>
              </m:sSub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 </w:t>
            </w: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A</w:t>
            </w: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в силу их подобия. Оставшийся спектр матрицы </w:t>
            </w: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A</w:t>
            </w: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совпадает с собственными значениями матрицы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B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1</m:t>
                  </m:r>
                </m:sub>
              </m:sSub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Итак, если нам повезло и элемент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[n-1,n]≈0</m:t>
              </m:r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то мы нашли одно приближенное значение и далее можем работать с матрицей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B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1</m:t>
                  </m:r>
                </m:sub>
              </m:sSub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меньшей размерности. Этот процесс называется дефляцией. </w:t>
            </w:r>
          </w:p>
          <w:p w14:paraId="413A1F3A" w14:textId="77777777" w:rsidR="00EE2477" w:rsidRPr="00EE2477" w:rsidRDefault="00EE2477" w:rsidP="00EE2477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Рассмотрим алгоритм со сдвигом. </w:t>
            </w:r>
          </w:p>
          <w:p w14:paraId="6DCCCE35" w14:textId="693742CF" w:rsidR="00EE2477" w:rsidRPr="00EE2477" w:rsidRDefault="00EE2477" w:rsidP="00EE2477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                             </w:t>
            </w:r>
            <m:oMath>
              <m:eqArr>
                <m:eqArr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eqArr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&amp;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0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H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T</m:t>
                      </m:r>
                    </m:sup>
                  </m:sSub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H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=H</m:t>
                  </m:r>
                </m:e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&amp;</m:t>
                  </m:r>
                  <m:r>
                    <m:rPr>
                      <m:nor/>
                    </m:rPr>
                    <w:rPr>
                      <w:rFonts w:ascii="Times New Roman" w:eastAsia="Calibri" w:hAnsi="Times New Roman" w:cs="Times New Roman"/>
                      <w:spacing w:val="-2"/>
                      <w:sz w:val="12"/>
                      <w:szCs w:val="12"/>
                    </w:rPr>
                    <m:t xml:space="preserve"> находим сдвиг 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b>
                  </m:sSub>
                </m:e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&amp;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-1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E=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b>
                  </m:sSub>
                </m:e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&amp;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E</m:t>
                  </m:r>
                </m:e>
              </m:eqArr>
            </m:oMath>
          </w:p>
          <w:p w14:paraId="650FB4CC" w14:textId="4CED0BF9" w:rsidR="00EE2477" w:rsidRPr="00EE2477" w:rsidRDefault="00EE2477" w:rsidP="00EE2477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Алгоритм итерация </w:t>
            </w: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QR</w:t>
            </w: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по прежнему сохраняет структуру Хессенберга и создает последовательность подобных матриц. Идея сдвига – ускорить сходимость 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[n-1,n]</m:t>
              </m:r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к нулю. Разумным выбором кажется сдвиг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μ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-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[n,n]</m:t>
              </m:r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поскольку при сходимости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μ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будет приближением собственного значения </w:t>
            </w: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A</w:t>
            </w: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Но это не так- контрпример: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eqArr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&amp;0    &amp;&amp;1</m:t>
                      </m:r>
                    </m:e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&amp;1    &amp;&amp;0</m:t>
                      </m:r>
                    </m:e>
                  </m:eqArr>
                </m:e>
              </m:d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.</w:t>
            </w:r>
          </w:p>
          <w:p w14:paraId="107F8E4A" w14:textId="6FC31A63" w:rsidR="00DC3353" w:rsidRDefault="00EE2477" w:rsidP="00EE2477">
            <w:pPr>
              <w:tabs>
                <w:tab w:val="center" w:pos="1002"/>
                <w:tab w:val="center" w:pos="5097"/>
              </w:tabs>
              <w:jc w:val="center"/>
            </w:pP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Уилкинсон придумал сдвиг, который работает для симметричных матриц.  Он предложил выбирать подматрицу 2x2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[n-1:n,n-</m:t>
              </m:r>
            </m:oMath>
          </w:p>
        </w:tc>
        <w:tc>
          <w:tcPr>
            <w:tcW w:w="3701" w:type="dxa"/>
          </w:tcPr>
          <w:p w14:paraId="088274E5" w14:textId="376D874F" w:rsidR="00DC3353" w:rsidRPr="00F254D2" w:rsidRDefault="00EE2477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F254D2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21</w:t>
            </w:r>
            <w:r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continue</w:t>
            </w:r>
          </w:p>
          <w:p w14:paraId="13DA5A6B" w14:textId="4E2DDBC4" w:rsidR="00EE2477" w:rsidRPr="00EE2477" w:rsidRDefault="00EE2477" w:rsidP="00EE2477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Тогда  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S(A)≤2N</m:t>
              </m:r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q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p>
              </m:sSubSup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(19)В силу оценки (19) из (18) следует 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S</m:t>
              </m:r>
              <m:d>
                <m:d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'</m:t>
                      </m:r>
                    </m:sup>
                  </m:sSup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≤</m:t>
              </m:r>
              <m:d>
                <m:d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-</m:t>
                  </m:r>
                  <m:f>
                    <m:f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N</m:t>
                      </m:r>
                    </m:den>
                  </m:f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S(A)</m:t>
              </m:r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           (20) Из формулы (20) следует, что классический вариант выбора удаляемых элементов имеет линейную скорость сходимости. Можно показать, что при достаточно большом числе итераций </w:t>
            </w: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k</w:t>
            </w: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существует постоянная </w:t>
            </w:r>
            <m:oMath>
              <m:r>
                <m:rPr>
                  <m:nor/>
                </m:rPr>
                <w:rPr>
                  <w:rFonts w:ascii="Times New Roman" w:eastAsia="Calibri" w:hAnsi="Times New Roman" w:cs="Times New Roman"/>
                  <w:spacing w:val="-2"/>
                  <w:sz w:val="12"/>
                  <w:szCs w:val="12"/>
                </w:rPr>
                <m:t xml:space="preserve">  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c&gt;0</m:t>
              </m:r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такая, что                                  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S</m:t>
              </m:r>
              <m:d>
                <m:d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+N</m:t>
                      </m:r>
                    </m:sub>
                  </m:sSub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≤c⋅S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k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p>
              </m:sSup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(21) где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- матрица после </w:t>
            </w: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k</w:t>
            </w: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итераций Якоби. Таким образом, сходимость метода является квадратичной при выполнении условия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|θ|&lt;π/4</m:t>
              </m:r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.</w:t>
            </w:r>
          </w:p>
          <w:p w14:paraId="3ACB6428" w14:textId="53EEEC0C" w:rsidR="00EE2477" w:rsidRPr="00EE2477" w:rsidRDefault="00EE2477" w:rsidP="00EE2477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Итерации Якоби повторяют до тех пор, пока для заданной точности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δ</m:t>
              </m:r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не будет получена оценка  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S</m:t>
              </m:r>
              <m:d>
                <m:d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b>
                  </m:sSub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lt;δ∥A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∥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F</m:t>
                  </m:r>
                </m:sub>
              </m:sSub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(22)В этом случае диагональные элементы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приближают собственные значения </w:t>
            </w: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A</w:t>
            </w: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с ошибкой не больше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δ∥A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∥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F</m:t>
                  </m:r>
                </m:sub>
              </m:sSub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.</w:t>
            </w:r>
          </w:p>
          <w:p w14:paraId="27CE2F98" w14:textId="0D4225CE" w:rsidR="00EE2477" w:rsidRPr="00EE2477" w:rsidRDefault="00EE2477" w:rsidP="00EE2477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Классический вариант метода Якоби на практике используется редко, так как он требует больших затрат на поиск доминирующих элементов.     В циклическом методе Якоби недиагональные элементы обнуляются в соответствии с некоторым заданным порядком. Каждый элемент участвует в цикле только один раз. В циклическом методе вращение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(p,q)</m:t>
              </m:r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опускается для всех элементов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pq</m:t>
                      </m:r>
                    </m:sub>
                  </m:sSub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≤δ</m:t>
              </m:r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Для повышения скорости сходимости точность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δ</m:t>
              </m:r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последовательно уменьшают после каждого цикла.</w:t>
            </w:r>
          </w:p>
          <w:p w14:paraId="2C04A4A0" w14:textId="77777777" w:rsidR="00EE2477" w:rsidRPr="00EE2477" w:rsidRDefault="00EE2477" w:rsidP="00EE2477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По затратам метод Якоби в 3-5 раз превосходит </w:t>
            </w: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QR</w:t>
            </w: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алгоритм. Ортогональную систему собственных векторов </w:t>
            </w: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A</w:t>
            </w: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находят с помощью последовательных произведений </w:t>
            </w:r>
          </w:p>
          <w:p w14:paraId="492C4FC3" w14:textId="43626898" w:rsidR="00EE2477" w:rsidRPr="00EE2477" w:rsidRDefault="00EE2477" w:rsidP="00EE2477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    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K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</m:t>
              </m:r>
              <m:limLow>
                <m:limLow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limLow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lim</m:t>
                  </m:r>
                </m:e>
                <m:li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→</m:t>
                  </m:r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∞</m:t>
                  </m:r>
                </m:lim>
              </m:limLow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 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X</m:t>
              </m:r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(24)     Если положить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0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E</m:t>
              </m:r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тогда можно использовать рекурсию    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-1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k=1,2,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K</m:t>
              </m:r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(25)</w:t>
            </w:r>
          </w:p>
          <w:p w14:paraId="7FECAF06" w14:textId="77777777" w:rsidR="00EE2477" w:rsidRPr="00EE2477" w:rsidRDefault="00EE2477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</w:pPr>
          </w:p>
          <w:p w14:paraId="0FCB17A9" w14:textId="77777777" w:rsidR="00DC3353" w:rsidRDefault="00DC3353" w:rsidP="00153820">
            <w:pPr>
              <w:jc w:val="center"/>
            </w:pPr>
          </w:p>
        </w:tc>
      </w:tr>
      <w:tr w:rsidR="00DC3353" w14:paraId="1C980215" w14:textId="77777777" w:rsidTr="00DC3353">
        <w:trPr>
          <w:trHeight w:val="5329"/>
        </w:trPr>
        <w:tc>
          <w:tcPr>
            <w:tcW w:w="3700" w:type="dxa"/>
          </w:tcPr>
          <w:p w14:paraId="1F82D4F5" w14:textId="313A86F0" w:rsidR="00DC3353" w:rsidRPr="00E66140" w:rsidRDefault="00E66140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E66140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lastRenderedPageBreak/>
              <w:t>21</w:t>
            </w:r>
          </w:p>
          <w:p w14:paraId="1C839E10" w14:textId="676B5E50" w:rsidR="00E66140" w:rsidRPr="00E66140" w:rsidRDefault="00E66140" w:rsidP="00E6614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Для диагональных элементов из (5) находим         </w:t>
            </w:r>
            <m:oMath>
              <m:eqArr>
                <m:eqArr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eqArr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&amp;</m:t>
                  </m:r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pp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'</m:t>
                      </m:r>
                    </m:sup>
                  </m:sSub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=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pp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2c⋅s⋅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pq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s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qq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pp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t⋅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pq</m:t>
                      </m:r>
                    </m:sub>
                  </m:sSub>
                </m:e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&amp;</m:t>
                  </m:r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qq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'</m:t>
                      </m:r>
                    </m:sup>
                  </m:sSub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=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s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pp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+2c⋅s⋅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pq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qq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qq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+t⋅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pq</m:t>
                      </m:r>
                    </m:sub>
                  </m:sSub>
                </m:e>
              </m:eqArr>
            </m:oMath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(8)</w:t>
            </w:r>
          </w:p>
          <w:p w14:paraId="005390FA" w14:textId="23CF4221" w:rsidR="00E66140" w:rsidRPr="00E66140" w:rsidRDefault="00E66140" w:rsidP="00E6614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где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t=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tg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⁡(θ)</m:t>
              </m:r>
            </m:oMath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Для определения </w:t>
            </w:r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t</w:t>
            </w:r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будем использовать значение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τ</m:t>
              </m:r>
            </m:oMath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з (7)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τ=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ctg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⁡(2θ)=</m:t>
              </m:r>
              <m:f>
                <m:f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-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t</m:t>
                  </m:r>
                </m:den>
              </m:f>
            </m:oMath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(9) и окончательно </w:t>
            </w:r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object w:dxaOrig="180" w:dyaOrig="270" w14:anchorId="6ECBD3A7">
                <v:shape id="_x0000_i1029" type="#_x0000_t75" style="width:9pt;height:13.5pt" o:ole="">
                  <v:imagedata r:id="rId6" o:title=""/>
                </v:shape>
                <o:OLEObject Type="Embed" ProgID="Equation.DSMT4" ShapeID="_x0000_i1029" DrawAspect="Content" ObjectID="_1670674692" r:id="rId12"/>
              </w:object>
            </w:r>
            <m:oMath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 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+2τt-1=0</m:t>
              </m:r>
            </m:oMath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(10) В качестве </w:t>
            </w:r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t</w:t>
            </w:r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следует брать меньший по модулю корень уравнения (10). При таком выборе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|θ|&lt;π/4</m:t>
              </m:r>
            </m:oMath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 норма Фробениуса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d>
                    <m:dPr>
                      <m:begChr m:val="∥"/>
                      <m:endChr m:val="∥"/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'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-A</m:t>
                      </m:r>
                    </m:e>
                  </m:d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F</m:t>
                  </m:r>
                </m:sub>
              </m:sSub>
            </m:oMath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является минимальной.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∥A</m:t>
              </m:r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∥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F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nary>
                <m:naryPr>
                  <m:chr m:val="∑"/>
                  <m:limLoc m:val="undOvr"/>
                  <m:grow m:val="1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,j=1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n</m:t>
                  </m:r>
                </m:sup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 </m:t>
                  </m:r>
                </m:e>
              </m:nary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j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p>
              </m:sSubSup>
            </m:oMath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(11) Итак, на каждой итерации последовательно находим                             </w:t>
            </w:r>
            <m:oMath>
              <m:eqArr>
                <m:eqArr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eqArr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τ&amp;=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qq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pp</m:t>
                          </m:r>
                        </m:sub>
                      </m:sSub>
                    </m:e>
                  </m:d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/2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pq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    (12)</m:t>
                  </m:r>
                </m:e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&amp;=</m:t>
                  </m:r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sign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⁡(τ)/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="Calibri" w:hAnsi="Cambria Math" w:cs="Times New Roman"/>
                              <w:i/>
                              <w:spacing w:val="-2"/>
                              <w:sz w:val="12"/>
                              <w:szCs w:val="12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τ</m:t>
                          </m:r>
                        </m:e>
                      </m:d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+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τ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e>
                  </m:d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 xml:space="preserve"> (13)</m:t>
                  </m:r>
                </m:e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c&amp;=1/</m:t>
                  </m:r>
                  <m:rad>
                    <m:radPr>
                      <m:degHide m:val="1"/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2</m:t>
                          </m:r>
                        </m:sup>
                      </m:sSup>
                    </m:e>
                  </m:rad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s=t⋅c(14)</m:t>
                  </m:r>
                </m:e>
                <m:e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pp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'</m:t>
                      </m:r>
                    </m:sup>
                  </m:sSub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&amp;=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pp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t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pq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</m:t>
                  </m:r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qq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'</m:t>
                      </m:r>
                    </m:sup>
                  </m:sSub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qq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+t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pq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15)</m:t>
                  </m:r>
                </m:e>
              </m:eqArr>
            </m:oMath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</w:t>
            </w:r>
          </w:p>
          <w:p w14:paraId="20ED6D09" w14:textId="77777777" w:rsidR="00E66140" w:rsidRPr="00E66140" w:rsidRDefault="00E66140" w:rsidP="00E6614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Недиагональные элементы в строках и столбцах с номерами </w:t>
            </w:r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p</w:t>
            </w:r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 </w:t>
            </w:r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q</w:t>
            </w:r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также изменятся</w:t>
            </w:r>
          </w:p>
          <w:p w14:paraId="4F7CBE2C" w14:textId="13965998" w:rsidR="00E66140" w:rsidRPr="00E66140" w:rsidRDefault="00E66140" w:rsidP="00E6614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     </w:t>
            </w:r>
            <m:oMath>
              <m:eqArr>
                <m:eqArr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eqArr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&amp;</m:t>
                  </m:r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jp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'</m:t>
                      </m:r>
                    </m:sup>
                  </m:sSub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pj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'</m:t>
                      </m:r>
                    </m:sup>
                  </m:sSub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=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c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⋅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pj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s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⋅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qj</m:t>
                      </m:r>
                    </m:sub>
                  </m:sSub>
                </m:e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&amp;</m:t>
                  </m:r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jq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'</m:t>
                      </m:r>
                    </m:sup>
                  </m:sSub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qj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'</m:t>
                      </m:r>
                    </m:sup>
                  </m:sSub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=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s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⋅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pj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+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c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⋅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qj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j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≠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p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q</m:t>
                  </m:r>
                </m:e>
              </m:eqArr>
            </m:oMath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 (16)</w:t>
            </w:r>
          </w:p>
          <w:p w14:paraId="7F988648" w14:textId="334C242F" w:rsidR="00E66140" w:rsidRPr="00E66140" w:rsidRDefault="00E66140" w:rsidP="00E6614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Отметим, что на следующей итерации пара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pq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qp</m:t>
                  </m:r>
                </m:sub>
              </m:sSub>
            </m:oMath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снова может стать ненулевой.</w:t>
            </w:r>
          </w:p>
          <w:p w14:paraId="1964725E" w14:textId="05FA247F" w:rsidR="00E66140" w:rsidRPr="00E66140" w:rsidRDefault="00E66140" w:rsidP="00E6614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Сходимость метода Якоби основана на том факте, что норма Фробениуса недиагональных элементов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S(A)≡∥A-D</m:t>
              </m:r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∥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F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nary>
                <m:naryPr>
                  <m:chr m:val="∑"/>
                  <m:limLoc m:val="undOvr"/>
                  <m:grow m:val="1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≠j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n</m:t>
                  </m:r>
                </m:sup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 </m:t>
                  </m:r>
                </m:e>
              </m:nary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j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p>
              </m:sSubSup>
            </m:oMath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(17) уменьшается на каждой итерации.   Действительно, поскольку норма Фробениуса инвариантна относительно ортогональных преобразований, и так как только строки и столбцы </w:t>
            </w:r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p</w:t>
            </w:r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 </w:t>
            </w:r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q</w:t>
            </w:r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меняются в матрице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'</m:t>
                  </m:r>
                </m:sup>
              </m:sSup>
            </m:oMath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 последовательно находим            </w:t>
            </w:r>
            <m:oMath>
              <m:eqArr>
                <m:eqArr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eqArr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S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'</m:t>
                          </m:r>
                        </m:sup>
                      </m:sSup>
                    </m:e>
                  </m:d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&amp;=</m:t>
                  </m:r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SupPr>
                    <m:e>
                      <m:d>
                        <m:dPr>
                          <m:begChr m:val="∥"/>
                          <m:endChr m:val="∥"/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A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'</m:t>
                              </m:r>
                            </m:sup>
                          </m:sSup>
                        </m:e>
                      </m:d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F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</m:t>
                  </m:r>
                  <m:nary>
                    <m:naryPr>
                      <m:chr m:val="∑"/>
                      <m:limLoc m:val="undOvr"/>
                      <m:grow m:val="1"/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naryPr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n</m:t>
                      </m:r>
                    </m:sup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 </m:t>
                      </m:r>
                    </m:e>
                  </m:nary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ii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'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=</m:t>
                  </m:r>
                </m:e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&amp;=∥A</m:t>
                  </m:r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∥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F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</m:t>
                  </m:r>
                  <m:nary>
                    <m:naryPr>
                      <m:chr m:val="∑"/>
                      <m:limLoc m:val="undOvr"/>
                      <m:grow m:val="1"/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naryPr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≠p,q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n</m:t>
                      </m:r>
                    </m:sup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 </m:t>
                      </m:r>
                    </m:e>
                  </m:nary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ii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'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  <m:t>pp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  <m:t>'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  <m:t>qq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Calibri" w:hAnsi="Cambria Math" w:cs="Times New Roman"/>
                                      <w:spacing w:val="-2"/>
                                      <w:sz w:val="12"/>
                                      <w:szCs w:val="12"/>
                                    </w:rPr>
                                    <m:t>'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2</m:t>
                          </m:r>
                        </m:sup>
                      </m:sSup>
                    </m:e>
                  </m:d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=</m:t>
                  </m:r>
                </m:e>
              </m:eqArr>
            </m:oMath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       </w:t>
            </w:r>
            <m:oMath>
              <m:eqArr>
                <m:eqArr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eqArr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&amp;=∥A</m:t>
                  </m:r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∥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F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</m:t>
                  </m:r>
                  <m:nary>
                    <m:naryPr>
                      <m:chr m:val="∑"/>
                      <m:limLoc m:val="undOvr"/>
                      <m:grow m:val="1"/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naryPr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≠p,q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n</m:t>
                      </m:r>
                    </m:sup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 </m:t>
                      </m:r>
                    </m:e>
                  </m:nary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i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pp</m:t>
                          </m:r>
                        </m:sub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+2</m:t>
                      </m:r>
                      <m:sSubSup>
                        <m:sSub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pq</m:t>
                          </m:r>
                        </m:sub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qq</m:t>
                          </m:r>
                        </m:sub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2</m:t>
                          </m:r>
                        </m:sup>
                      </m:sSubSup>
                    </m:e>
                  </m:d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=</m:t>
                  </m:r>
                </m:e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&amp;=∥A</m:t>
                  </m:r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∥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F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</m:t>
                  </m:r>
                  <m:nary>
                    <m:naryPr>
                      <m:chr m:val="∑"/>
                      <m:limLoc m:val="undOvr"/>
                      <m:grow m:val="1"/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naryPr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n</m:t>
                      </m:r>
                    </m:sup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 </m:t>
                      </m:r>
                    </m:e>
                  </m:nary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ii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2</m:t>
                  </m:r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pq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=S(A)-2</m:t>
                  </m:r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pq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&lt;S(A)</m:t>
                  </m:r>
                </m:e>
              </m:eqArr>
            </m:oMath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(18)                                                 </w:t>
            </w:r>
          </w:p>
          <w:p w14:paraId="7930810F" w14:textId="512E07C4" w:rsidR="00DC3353" w:rsidRPr="00E66140" w:rsidRDefault="00E66140" w:rsidP="00E6614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В классическом алгоритме выбираются индексы </w:t>
            </w:r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p</w:t>
            </w:r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 </w:t>
            </w:r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q</w:t>
            </w:r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такие, что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pq</m:t>
                      </m:r>
                    </m:sub>
                  </m:sSub>
                </m:e>
              </m:d>
            </m:oMath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является максимальным. Пусть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N=n(n-1)/2</m:t>
              </m:r>
            </m:oMath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- половина недиагональных элементов </w:t>
            </w:r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A</w:t>
            </w:r>
            <w:r w:rsidRPr="00E6614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.</w:t>
            </w:r>
          </w:p>
        </w:tc>
        <w:tc>
          <w:tcPr>
            <w:tcW w:w="3701" w:type="dxa"/>
          </w:tcPr>
          <w:p w14:paraId="54D41648" w14:textId="5217AE7D" w:rsidR="00DC3353" w:rsidRPr="008B6DBC" w:rsidRDefault="00EB18F6" w:rsidP="00153820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20</w:t>
            </w:r>
          </w:p>
          <w:p w14:paraId="0FA63761" w14:textId="77777777" w:rsidR="003121F0" w:rsidRPr="003121F0" w:rsidRDefault="003121F0" w:rsidP="003121F0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Таким образом, заключаем, что  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L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k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→E</m:t>
              </m:r>
              <m:r>
                <m:rPr>
                  <m:nor/>
                </m:rPr>
                <w:rPr>
                  <w:rFonts w:ascii="Times New Roman" w:eastAsia="Calibri" w:hAnsi="Times New Roman" w:cs="Times New Roman"/>
                  <w:spacing w:val="-2"/>
                  <w:sz w:val="12"/>
                  <w:szCs w:val="12"/>
                </w:rPr>
                <m:t xml:space="preserve"> npu 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k→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∞</m:t>
              </m:r>
            </m:oMath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Отсюда следует, что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Q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L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k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→Q</m:t>
              </m:r>
            </m:oMath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Так как 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QR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разложение единственное, то 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K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→Q</m:t>
              </m:r>
            </m:oMath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(а значит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→E</m:t>
              </m:r>
            </m:oMath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         </w:t>
            </w:r>
            <m:oMath>
              <m:d>
                <m:d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</m:t>
                      </m:r>
                    </m:sub>
                  </m:sSub>
                </m:e>
              </m:d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U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-k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→E</m:t>
              </m:r>
            </m:oMath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</w:t>
            </w:r>
          </w:p>
          <w:p w14:paraId="76A7462C" w14:textId="77777777" w:rsidR="003121F0" w:rsidRPr="003121F0" w:rsidRDefault="003121F0" w:rsidP="003121F0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Наконец, мы находим, что  </w:t>
            </w:r>
            <m:oMath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bSup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K</m:t>
              </m:r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K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→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Λ</m:t>
              </m:r>
            </m:oMath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</w:t>
            </w:r>
          </w:p>
          <w:p w14:paraId="0A3C0032" w14:textId="77777777" w:rsidR="003121F0" w:rsidRPr="003121F0" w:rsidRDefault="003121F0" w:rsidP="003121F0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Последняя сходимость имеет место в силу того, что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b>
              </m:sSub>
            </m:oMath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является симметричной и подобной  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A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</w:t>
            </w:r>
          </w:p>
          <w:p w14:paraId="3AE03B88" w14:textId="77777777" w:rsidR="003121F0" w:rsidRPr="003121F0" w:rsidRDefault="003121F0" w:rsidP="003121F0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u w:val="single"/>
              </w:rPr>
              <w:t>Замечание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 Теорема будет выполняться, если убрать требование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gt;0</m:t>
              </m:r>
            </m:oMath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 что 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U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меет неотрицательные диагональные элементы.</w:t>
            </w:r>
          </w:p>
          <w:p w14:paraId="4758A12E" w14:textId="77777777" w:rsidR="003121F0" w:rsidRPr="003121F0" w:rsidRDefault="003121F0" w:rsidP="003121F0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Рассмотренный базовый алгоритм является затратным. Он требует выполнения на каждой итерации </w:t>
            </w:r>
            <m:oMath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O</m:t>
              </m:r>
              <m:d>
                <m:d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n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3</m:t>
                      </m:r>
                    </m:sup>
                  </m:sSup>
                </m:e>
              </m:d>
            </m:oMath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операций. Кроме того, он может иметь медленную скорость сходимости, в зависимости от собственных значений 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A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 Существуют три подхода для улучшения базового алгоритма. </w:t>
            </w:r>
          </w:p>
          <w:p w14:paraId="2E2C3435" w14:textId="77777777" w:rsidR="003121F0" w:rsidRPr="003121F0" w:rsidRDefault="003121F0" w:rsidP="003121F0">
            <w:pPr>
              <w:numPr>
                <w:ilvl w:val="0"/>
                <w:numId w:val="19"/>
              </w:num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Редуцировать матрицу 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A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к подобной верхней матрице Хессенберга. При этом число операций на одну итерацию сокращается до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O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n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p>
                  </m:sSup>
                </m:e>
              </m:d>
            </m:oMath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Кроме того, 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QR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терации не нарушают структуру матрицы Хессенберга. </w:t>
            </w:r>
          </w:p>
          <w:p w14:paraId="70DBAE91" w14:textId="77777777" w:rsidR="003121F0" w:rsidRPr="003121F0" w:rsidRDefault="003121F0" w:rsidP="003121F0">
            <w:pPr>
              <w:numPr>
                <w:ilvl w:val="0"/>
                <w:numId w:val="19"/>
              </w:num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Найденные собственные значения можно убрать, что значительно ускоряет процесс вычислений.</w:t>
            </w:r>
          </w:p>
          <w:p w14:paraId="36C4DE4C" w14:textId="77777777" w:rsidR="003121F0" w:rsidRPr="003121F0" w:rsidRDefault="003121F0" w:rsidP="003121F0">
            <w:pPr>
              <w:numPr>
                <w:ilvl w:val="0"/>
                <w:numId w:val="19"/>
              </w:num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В 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QR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алгоритме можно использовать сдвиги.</w:t>
            </w:r>
          </w:p>
          <w:p w14:paraId="3990D98F" w14:textId="77777777" w:rsidR="003121F0" w:rsidRPr="003121F0" w:rsidRDefault="003121F0" w:rsidP="003121F0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Рассмотрим редукцию матрицы 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A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к подобной верхней матрице Хессенберга 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H</w:t>
            </w: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в итоге обе матрицы будут иметь одинаковый набор собственных значений. С это целью удобно использовать ортогональные отражения Хаусхолдера, которые последовательно обнуляют столбцы элементов ниже первой под-диагонали.    </w:t>
            </w:r>
          </w:p>
          <w:p w14:paraId="04F71586" w14:textId="77777777" w:rsidR="003121F0" w:rsidRPr="003121F0" w:rsidRDefault="003121F0" w:rsidP="003121F0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После первого отражения находим </w:t>
            </w:r>
          </w:p>
          <w:p w14:paraId="16016F9A" w14:textId="77777777" w:rsidR="003121F0" w:rsidRPr="003121F0" w:rsidRDefault="00B066E6" w:rsidP="003121F0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v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</m:t>
              </m:r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v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eqArr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&amp;*    &amp;&amp;*    &amp;&amp;*    &amp;&amp;L    &amp;&amp;*</m:t>
                      </m:r>
                    </m:e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&amp;*    &amp;&amp;*    &amp;&amp;*    &amp;&amp;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    &amp;&amp;*</m:t>
                      </m:r>
                    </m:e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&amp;    &amp;&amp;*    &amp;&amp;*    &amp;&amp;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    &amp;&amp;*</m:t>
                      </m:r>
                    </m:e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&amp;    &amp;&amp;    &amp;&amp;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M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    &amp;&amp;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M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    &amp;&amp;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O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    &amp;&amp;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M</m:t>
                      </m:r>
                    </m:e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&amp;    &amp;&amp;*    &amp;&amp;*    &amp;&amp;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K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    &amp;&amp;*</m:t>
                      </m:r>
                    </m:e>
                  </m:eqArr>
                </m:e>
              </m:d>
            </m:oMath>
            <w:r w:rsidR="003121F0"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H=</m:t>
              </m:r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Calibri" w:hAnsi="Cambria Math" w:cs="Times New Roman"/>
                          <w:i/>
                          <w:spacing w:val="-2"/>
                          <w:sz w:val="12"/>
                          <w:szCs w:val="12"/>
                        </w:rPr>
                      </m:ctrlPr>
                    </m:eqArr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&amp;*    &amp;&amp;*    &amp;&amp;*    &amp;&amp;L    &amp;&amp;*</m:t>
                      </m:r>
                    </m:e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&amp;*    &amp;&amp;*    &amp;&amp;*    &amp;&amp;K    &amp;&amp;*</m:t>
                      </m:r>
                    </m:e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&amp;    &amp;&amp;*    &amp;&amp;*    &amp;&amp;K    &amp;&amp;*</m:t>
                      </m:r>
                    </m:e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&amp;    &amp;&amp;    &amp;&amp;O    &amp;&amp;O    &amp;&amp;M</m:t>
                      </m:r>
                    </m:e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&amp;    &amp;&amp;    &amp;&amp;    &amp;&amp;*    &amp;&amp;*</m:t>
                      </m:r>
                    </m:e>
                  </m:eqArr>
                </m:e>
              </m:d>
            </m:oMath>
            <w:r w:rsidR="003121F0" w:rsidRPr="003121F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.(*)</w:t>
            </w:r>
          </w:p>
          <w:p w14:paraId="50232A15" w14:textId="77777777" w:rsidR="003121F0" w:rsidRPr="003121F0" w:rsidRDefault="003121F0" w:rsidP="003121F0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</w:p>
          <w:p w14:paraId="6767AF7B" w14:textId="77777777" w:rsidR="00DC3353" w:rsidRDefault="00DC3353" w:rsidP="003121F0">
            <w:pPr>
              <w:tabs>
                <w:tab w:val="center" w:pos="1002"/>
                <w:tab w:val="center" w:pos="5097"/>
              </w:tabs>
              <w:jc w:val="center"/>
            </w:pPr>
          </w:p>
        </w:tc>
        <w:tc>
          <w:tcPr>
            <w:tcW w:w="3701" w:type="dxa"/>
          </w:tcPr>
          <w:p w14:paraId="0FC3EE08" w14:textId="2AB56098" w:rsidR="00DC3353" w:rsidRPr="005F4850" w:rsidRDefault="005F4850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5F4850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19</w:t>
            </w:r>
          </w:p>
          <w:p w14:paraId="6EABD315" w14:textId="77777777" w:rsidR="005F4850" w:rsidRPr="005F4850" w:rsidRDefault="005F4850" w:rsidP="005F485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(12)  Из (9,11,12) следует</w:t>
            </w:r>
          </w:p>
          <w:p w14:paraId="50CDC388" w14:textId="49ECB261" w:rsidR="005F4850" w:rsidRPr="005F4850" w:rsidRDefault="005F4850" w:rsidP="005F485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δ</m:t>
              </m:r>
              <m:d>
                <m:d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(k)</m:t>
                      </m:r>
                    </m:sup>
                  </m:sSubSup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≤</m:t>
              </m:r>
              <m:f>
                <m:f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fPr>
                <m:num>
                  <m:d>
                    <m:dPr>
                      <m:begChr m:val="∥"/>
                      <m:endChr m:val="∥"/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w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w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(k-1)</m:t>
                          </m:r>
                        </m:sup>
                      </m:sSup>
                    </m:e>
                  </m:d>
                </m:num>
                <m:den>
                  <m:d>
                    <m:dPr>
                      <m:begChr m:val="∥"/>
                      <m:endChr m:val="∥"/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(k-1)</m:t>
                          </m:r>
                        </m:sup>
                      </m:sSup>
                    </m:e>
                  </m:d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≤</m:t>
              </m:r>
              <m:f>
                <m:f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fPr>
                <m:num>
                  <m:d>
                    <m:dPr>
                      <m:begChr m:val="∥"/>
                      <m:endChr m:val="∥"/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w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</m:e>
                  </m:d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+</m:t>
                  </m:r>
                  <m:d>
                    <m:dPr>
                      <m:begChr m:val="∥"/>
                      <m:endChr m:val="∥"/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w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(k-1)</m:t>
                          </m:r>
                        </m:sup>
                      </m:sSup>
                    </m:e>
                  </m:d>
                </m:num>
                <m:den>
                  <m:d>
                    <m:dPr>
                      <m:begChr m:val="∥"/>
                      <m:endChr m:val="∥"/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(k-1)</m:t>
                          </m:r>
                        </m:sup>
                      </m:sSup>
                    </m:e>
                  </m:d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≤C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 w:cs="Times New Roman"/>
                                  <w:spacing w:val="-2"/>
                                  <w:sz w:val="12"/>
                                  <w:szCs w:val="12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</m:sup>
              </m:sSup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,       (13)</w:t>
            </w:r>
          </w:p>
          <w:p w14:paraId="00D30D28" w14:textId="77777777" w:rsidR="005F4850" w:rsidRPr="005F4850" w:rsidRDefault="005F4850" w:rsidP="005F485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что и требовалось доказать.</w:t>
            </w:r>
          </w:p>
          <w:p w14:paraId="3BAC555A" w14:textId="77777777" w:rsidR="005F4850" w:rsidRPr="005F4850" w:rsidRDefault="005F4850" w:rsidP="005F485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u w:val="single"/>
              </w:rPr>
              <w:t>Замечание 1.</w:t>
            </w: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Теорема справедлива для произвольных матриц, удовлетворяющих условию (1). Матрица простой структуры используется только для упрощения доказательства.</w:t>
            </w:r>
          </w:p>
          <w:p w14:paraId="5D5342C6" w14:textId="79D15A66" w:rsidR="005F4850" w:rsidRPr="005F4850" w:rsidRDefault="005F4850" w:rsidP="005F485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u w:val="single"/>
              </w:rPr>
              <w:t>Замечание 2.</w:t>
            </w: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Для того, чтобы в ходе вычислений не возникали ситуации с переполнением или исчезновением порядка вектор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k)</m:t>
                  </m:r>
                </m:sup>
              </m:sSup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обычно нормируют. </w:t>
            </w:r>
          </w:p>
          <w:p w14:paraId="5E358C81" w14:textId="728B6777" w:rsidR="005F4850" w:rsidRPr="005F4850" w:rsidRDefault="005F4850" w:rsidP="005F485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Например, выбираем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0</m:t>
                  </m:r>
                </m:sub>
              </m:sSub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такой что  </w:t>
            </w:r>
            <m:oMath>
              <m:d>
                <m:dPr>
                  <m:begChr m:val="∥"/>
                  <m:endChr m:val="∥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1</m:t>
              </m:r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затем  </w:t>
            </w:r>
          </w:p>
          <w:p w14:paraId="475C2441" w14:textId="4F997D2F" w:rsidR="005F4850" w:rsidRPr="005F4850" w:rsidRDefault="005F4850" w:rsidP="005F485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y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A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k-1)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d>
                <m:d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(k)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(k-1)</m:t>
                      </m:r>
                    </m:sup>
                  </m:sSup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y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/</m:t>
              </m:r>
              <m:d>
                <m:dPr>
                  <m:begChr m:val="∥"/>
                  <m:endChr m:val="∥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(k)</m:t>
                      </m:r>
                    </m:sup>
                  </m:sSup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k≥1</m:t>
              </m:r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(14)</w:t>
            </w:r>
          </w:p>
          <w:p w14:paraId="34E7A0F7" w14:textId="16E97777" w:rsidR="005F4850" w:rsidRPr="005F4850" w:rsidRDefault="005F4850" w:rsidP="005F485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В этом случае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k)</m:t>
                  </m:r>
                </m:sup>
              </m:sSup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меет единичную длину.</w:t>
            </w:r>
          </w:p>
          <w:p w14:paraId="3516E4EB" w14:textId="1FDEDBAB" w:rsidR="005F4850" w:rsidRPr="005F4850" w:rsidRDefault="005F4850" w:rsidP="005F485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Если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≥0</m:t>
              </m:r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, то можно использовать процесс</w:t>
            </w:r>
          </w:p>
          <w:p w14:paraId="4A58E642" w14:textId="188010CC" w:rsidR="005F4850" w:rsidRPr="005F4850" w:rsidRDefault="005F4850" w:rsidP="005F485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   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0)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≠0,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k+1)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(k)</m:t>
                      </m:r>
                    </m:sup>
                  </m:sSup>
                </m:num>
                <m:den>
                  <m:d>
                    <m:dPr>
                      <m:begChr m:val="∥"/>
                      <m:endChr m:val="∥"/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(k)</m:t>
                          </m:r>
                        </m:sup>
                      </m:sSup>
                    </m:e>
                  </m:d>
                </m:den>
              </m:f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,k=0,1,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K</m:t>
              </m:r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     (15)</w:t>
            </w:r>
          </w:p>
          <w:p w14:paraId="4F86587A" w14:textId="7940CC4E" w:rsidR="005F4850" w:rsidRPr="005F4850" w:rsidRDefault="005F4850" w:rsidP="005F485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Тогда </w:t>
            </w:r>
            <m:oMath>
              <m:d>
                <m:dPr>
                  <m:begChr m:val="∥"/>
                  <m:endChr m:val="∥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(k)</m:t>
                      </m:r>
                    </m:sup>
                  </m:sSup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→ρ(A),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k)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→x:Ax=ρ⋅x</m:t>
              </m:r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.                     (16)</w:t>
            </w:r>
          </w:p>
          <w:p w14:paraId="6FFD2CBD" w14:textId="36F6F61D" w:rsidR="005F4850" w:rsidRPr="005F4850" w:rsidRDefault="005F4850" w:rsidP="005F485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u w:val="single"/>
              </w:rPr>
              <w:t>Замечание 3.</w:t>
            </w: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Стартовый вектор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0</m:t>
                  </m:r>
                </m:sub>
              </m:sSub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может иметь нулевую координату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c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в разложении (5). На практике ненулевая координата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c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возникает всегда в ходе итераций из-за ошибок округления. </w:t>
            </w:r>
          </w:p>
          <w:p w14:paraId="5EAA487E" w14:textId="77777777" w:rsidR="005F4850" w:rsidRPr="005F4850" w:rsidRDefault="005F4850" w:rsidP="005F485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u w:val="single"/>
              </w:rPr>
              <w:t xml:space="preserve">Замечание 4 </w:t>
            </w: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Доминирующее собственное значение может быть кратным. В этом случае итерации сходятся к линейной комбинации собственных векторов.</w:t>
            </w:r>
          </w:p>
          <w:p w14:paraId="45ABF119" w14:textId="042A79E6" w:rsidR="005F4850" w:rsidRPr="005F4850" w:rsidRDefault="005F4850" w:rsidP="005F485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</w:t>
            </w: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u w:val="single"/>
              </w:rPr>
              <w:t>Замечание 5.</w:t>
            </w: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Если матрица </w:t>
            </w: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A</w:t>
            </w: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 стартовый вектор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0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 xml:space="preserve"> </m:t>
              </m:r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действительные, то итерации никогда не сойдутся к комплексному вектору. </w:t>
            </w:r>
          </w:p>
          <w:p w14:paraId="704D386D" w14:textId="77777777" w:rsidR="005F4850" w:rsidRPr="005F4850" w:rsidRDefault="005F4850" w:rsidP="005F485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u w:val="single"/>
              </w:rPr>
              <w:t>Степенной метод со сдвигом</w:t>
            </w: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</w:t>
            </w:r>
          </w:p>
          <w:p w14:paraId="5D7AA076" w14:textId="5F3B6977" w:rsidR="005F4850" w:rsidRPr="005F4850" w:rsidRDefault="005F4850" w:rsidP="005F485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Скорость сходимости степенного метода зависит от отношения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/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1</m:t>
                      </m:r>
                    </m:sub>
                  </m:sSub>
                </m:e>
              </m:d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где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b>
              </m:sSub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следующее за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максимальное по модулю собственное значение. Можно выбрать сдвиг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  <w:lang w:val="en-US"/>
                </w:rPr>
                <m:t>σ</m:t>
              </m:r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такой, что </w:t>
            </w:r>
          </w:p>
          <w:p w14:paraId="446ABA3D" w14:textId="78E601DC" w:rsidR="005F4850" w:rsidRPr="005F4850" w:rsidRDefault="005F4850" w:rsidP="005F485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ab/>
              <w:t xml:space="preserve">                                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σ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-</m:t>
                      </m:r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  <m:t>σ</m:t>
                      </m:r>
                    </m:den>
                  </m:f>
                </m:e>
              </m:d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&lt;</m:t>
              </m:r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2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pacing w:val="-2"/>
                              <w:sz w:val="12"/>
                              <w:szCs w:val="12"/>
                            </w:rPr>
                            <m:t>1</m:t>
                          </m:r>
                        </m:sub>
                      </m:sSub>
                    </m:den>
                  </m:f>
                </m:e>
              </m:d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                    (17)</w:t>
            </w:r>
          </w:p>
          <w:p w14:paraId="4D779B2A" w14:textId="7FDE14A4" w:rsidR="005F4850" w:rsidRPr="005F4850" w:rsidRDefault="005F4850" w:rsidP="005F485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и применить степенной метод к матрице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-σE</m:t>
              </m:r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для нахождения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(A-σE)</m:t>
              </m:r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. В конечном счете находим</w:t>
            </w:r>
          </w:p>
          <w:p w14:paraId="0B476304" w14:textId="4E5CAFF2" w:rsidR="005F4850" w:rsidRPr="005F4850" w:rsidRDefault="005F4850" w:rsidP="005F485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            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(A)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(A-σE)+σ</m:t>
              </m:r>
            </m:oMath>
            <w:r w:rsidRPr="005F4850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           (18)</w:t>
            </w:r>
          </w:p>
          <w:p w14:paraId="6A8F7568" w14:textId="77777777" w:rsidR="00DC3353" w:rsidRDefault="00DC3353" w:rsidP="00153820">
            <w:pPr>
              <w:jc w:val="center"/>
            </w:pPr>
          </w:p>
        </w:tc>
      </w:tr>
      <w:tr w:rsidR="00DC3353" w14:paraId="30B8AEBC" w14:textId="77777777" w:rsidTr="00DC3353">
        <w:trPr>
          <w:trHeight w:val="5329"/>
        </w:trPr>
        <w:tc>
          <w:tcPr>
            <w:tcW w:w="3700" w:type="dxa"/>
          </w:tcPr>
          <w:p w14:paraId="0E94974E" w14:textId="46145B28" w:rsidR="00DC3353" w:rsidRPr="008B6DBC" w:rsidRDefault="00DC3353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</w:p>
          <w:p w14:paraId="757D3D3C" w14:textId="77777777" w:rsidR="00DC3353" w:rsidRDefault="00DC3353" w:rsidP="00153820">
            <w:pPr>
              <w:jc w:val="center"/>
            </w:pPr>
          </w:p>
        </w:tc>
        <w:tc>
          <w:tcPr>
            <w:tcW w:w="3701" w:type="dxa"/>
          </w:tcPr>
          <w:p w14:paraId="60A325F3" w14:textId="08313EF1" w:rsidR="00DC3353" w:rsidRPr="00397E18" w:rsidRDefault="00463527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</w:pPr>
            <w:r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layout</w:t>
            </w:r>
          </w:p>
          <w:p w14:paraId="6DF3BE8E" w14:textId="77777777" w:rsidR="00DC3353" w:rsidRDefault="00DC3353" w:rsidP="00153820">
            <w:pPr>
              <w:jc w:val="center"/>
            </w:pPr>
          </w:p>
        </w:tc>
        <w:tc>
          <w:tcPr>
            <w:tcW w:w="3701" w:type="dxa"/>
          </w:tcPr>
          <w:p w14:paraId="3AE24147" w14:textId="57A1FB34" w:rsidR="00DC3353" w:rsidRPr="00EE2477" w:rsidRDefault="00FF0D8B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EE2477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22</w:t>
            </w:r>
          </w:p>
          <w:p w14:paraId="0CD5D9C3" w14:textId="77777777" w:rsidR="00FF0D8B" w:rsidRPr="00FF0D8B" w:rsidRDefault="00FF0D8B" w:rsidP="00FF0D8B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Поскольку</w:t>
            </w:r>
          </w:p>
          <w:p w14:paraId="030FB4E2" w14:textId="3B366F76" w:rsidR="00FF0D8B" w:rsidRPr="00FF0D8B" w:rsidRDefault="00FF0D8B" w:rsidP="00FF0D8B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                                 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A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v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1)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v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1)</m:t>
                  </m:r>
                </m:sup>
              </m:sSup>
            </m:oMath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(8) то    </w:t>
            </w:r>
            <m:oMath>
              <m:nary>
                <m:naryPr>
                  <m:chr m:val="∑"/>
                  <m:limLoc m:val="undOvr"/>
                  <m:grow m:val="1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naryPr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=1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n</m:t>
                  </m:r>
                </m:sup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 </m:t>
                  </m:r>
                </m:e>
              </m:nary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j</m:t>
                  </m:r>
                </m:sub>
              </m:sSub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v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j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1)</m:t>
                  </m:r>
                </m:sup>
              </m:sSub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1</m:t>
                  </m:r>
                </m:sub>
              </m:sSub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v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1)</m:t>
                  </m:r>
                </m:sup>
              </m:sSubSup>
            </m:oMath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.  (9)</w:t>
            </w:r>
          </w:p>
          <w:p w14:paraId="0C9AE792" w14:textId="75015A06" w:rsidR="00FF0D8B" w:rsidRPr="00FF0D8B" w:rsidRDefault="00FF0D8B" w:rsidP="00FF0D8B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В итоге из (7) находим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T</m:t>
                  </m:r>
                </m:sup>
              </m:sSup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v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1)</m:t>
                  </m:r>
                </m:sup>
              </m:sSup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=1</m:t>
              </m:r>
            </m:oMath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 вектор </w:t>
            </w: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x</w:t>
            </w: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(6) удовлетворяет условиям теоремы. Более того, </w:t>
            </w:r>
            <w:proofErr w:type="spellStart"/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i</w:t>
            </w:r>
            <w:proofErr w:type="spellEnd"/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-ая строка </w:t>
            </w: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B</w:t>
            </w: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(4) является нулевой.</w:t>
            </w:r>
          </w:p>
          <w:p w14:paraId="2DB278A0" w14:textId="43DC2194" w:rsidR="00FF0D8B" w:rsidRPr="00FF0D8B" w:rsidRDefault="00FF0D8B" w:rsidP="00FF0D8B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  Если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λ≠0</m:t>
              </m:r>
            </m:oMath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то из отношения  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Bw=λw</m:t>
              </m:r>
            </m:oMath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 (10) следует, что </w:t>
            </w:r>
            <w:proofErr w:type="spellStart"/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i</w:t>
            </w:r>
            <w:proofErr w:type="spellEnd"/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-ая координата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w</m:t>
              </m:r>
            </m:oMath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должна также равняться нулю. Следовательно, </w:t>
            </w:r>
            <w:proofErr w:type="spellStart"/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i</w:t>
            </w:r>
            <w:proofErr w:type="spellEnd"/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-ый столбец матрицы </w:t>
            </w: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B</w:t>
            </w: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не вносит вклад в произведение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Bw</m:t>
              </m:r>
            </m:oMath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Поэтому матрицу </w:t>
            </w: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B</w:t>
            </w: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 можно заменить матрицей </w:t>
            </w:r>
            <m:oMath>
              <m:sSubSup>
                <m:sSubSupPr>
                  <m:ctrlPr>
                    <w:rPr>
                      <w:rFonts w:ascii="Cambria Math" w:eastAsia="Calibri" w:hAnsi="Cambria Math" w:cs="Times New Roman"/>
                      <w:bCs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B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n-1xn-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'</m:t>
                  </m:r>
                </m:sup>
              </m:sSubSup>
            </m:oMath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сключая </w:t>
            </w:r>
            <w:proofErr w:type="spellStart"/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i</w:t>
            </w:r>
            <w:proofErr w:type="spellEnd"/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-ые стоку и столбец из матрицы </w:t>
            </w: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B</w:t>
            </w: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Матрица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bCs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'</m:t>
                  </m:r>
                </m:sup>
              </m:sSup>
            </m:oMath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меет собственные значения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K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n</m:t>
                      </m:r>
                    </m:sub>
                  </m:sSub>
                </m:e>
              </m:d>
            </m:oMath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Пусть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pacing w:val="-2"/>
                      <w:sz w:val="12"/>
                      <w:szCs w:val="12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λ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2</m:t>
                  </m:r>
                </m:sub>
              </m:sSub>
            </m:oMath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- доминирующее собственное значение  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bCs/>
                      <w:i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B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'</m:t>
                  </m:r>
                </m:sup>
              </m:sSup>
            </m:oMath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, а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w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'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2)</m:t>
                  </m:r>
                </m:sup>
              </m:sSup>
            </m:oMath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соответствующий собственный вектор. Тогда вставив ноль между координатами </w:t>
            </w:r>
            <m:oMath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w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-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'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2)</m:t>
                  </m:r>
                </m:sup>
              </m:sSubSup>
            </m:oMath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   </w:t>
            </w:r>
            <m:oMath>
              <m:sSubSup>
                <m:sSub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w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i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'</m:t>
                  </m:r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2)</m:t>
                  </m:r>
                </m:sup>
              </m:sSubSup>
            </m:oMath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мы найдем собственный вектор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w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2)</m:t>
                  </m:r>
                </m:sup>
              </m:sSup>
            </m:oMath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матрицы </w:t>
            </w: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  <w:t>B</w:t>
            </w: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После этого вектор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v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  <m:t>(2)</m:t>
                  </m:r>
                </m:sup>
              </m:sSup>
            </m:oMath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можно найти по формуле (5).</w:t>
            </w:r>
          </w:p>
          <w:p w14:paraId="7C2ED2C1" w14:textId="32CA5F85" w:rsidR="00FF0D8B" w:rsidRPr="00FF0D8B" w:rsidRDefault="00FF0D8B" w:rsidP="00FF0D8B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u w:val="single"/>
              </w:rPr>
              <w:t>Замечание</w:t>
            </w:r>
            <w:r w:rsidRPr="00FF0D8B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>. Процесс дефляции чувствителен к ошибкам округления. Поэтому найденное после дефляции доминирующее собственное значение рекомендуется использовать в качестве</w:t>
            </w:r>
          </w:p>
          <w:p w14:paraId="14EF05A8" w14:textId="77777777" w:rsidR="00DC3353" w:rsidRDefault="00DC3353" w:rsidP="00153820">
            <w:pPr>
              <w:jc w:val="center"/>
            </w:pPr>
          </w:p>
        </w:tc>
      </w:tr>
      <w:tr w:rsidR="00DC3353" w14:paraId="169DF955" w14:textId="77777777" w:rsidTr="00DC3353">
        <w:trPr>
          <w:trHeight w:val="5329"/>
        </w:trPr>
        <w:tc>
          <w:tcPr>
            <w:tcW w:w="3700" w:type="dxa"/>
          </w:tcPr>
          <w:p w14:paraId="7BB597FC" w14:textId="435A8DE1" w:rsidR="00DC3353" w:rsidRPr="00463527" w:rsidRDefault="00DC3353" w:rsidP="00463527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</w:p>
        </w:tc>
        <w:tc>
          <w:tcPr>
            <w:tcW w:w="3701" w:type="dxa"/>
          </w:tcPr>
          <w:p w14:paraId="0094ABA4" w14:textId="3ACAA86A" w:rsidR="00DC3353" w:rsidRPr="00EB18F6" w:rsidRDefault="00EE2477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</w:pPr>
            <w:r w:rsidRPr="00F254D2"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  <w:t>20</w:t>
            </w:r>
            <w:proofErr w:type="spellStart"/>
            <w:r w:rsidR="00EB18F6">
              <w:rPr>
                <w:rFonts w:ascii="Times New Roman" w:eastAsia="Calibri" w:hAnsi="Times New Roman" w:cs="Times New Roman"/>
                <w:spacing w:val="-2"/>
                <w:sz w:val="12"/>
                <w:szCs w:val="12"/>
                <w:lang w:val="en-US"/>
              </w:rPr>
              <w:t>contunue</w:t>
            </w:r>
            <w:proofErr w:type="spellEnd"/>
          </w:p>
          <w:p w14:paraId="430FA504" w14:textId="64361C4B" w:rsidR="00EE2477" w:rsidRPr="00EE2477" w:rsidRDefault="00EE2477" w:rsidP="00EE2477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1:n]</m:t>
              </m:r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и находить оценку собственного значения.  Пусть эта подматрица имеет вид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spacing w:val="-2"/>
                      <w:sz w:val="12"/>
                      <w:szCs w:val="12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</m:ctrlPr>
                    </m:eqArrPr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&amp;a    &amp;&amp;b</m:t>
                      </m:r>
                    </m:e>
                    <m:e>
                      <m:r>
                        <w:rPr>
                          <w:rFonts w:ascii="Cambria Math" w:eastAsia="Calibri" w:hAnsi="Cambria Math" w:cs="Times New Roman"/>
                          <w:spacing w:val="-2"/>
                          <w:sz w:val="12"/>
                          <w:szCs w:val="12"/>
                        </w:rPr>
                        <m:t>&amp;b    &amp;&amp;c</m:t>
                      </m:r>
                    </m:e>
                  </m:eqArr>
                </m:e>
              </m:d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. Тогда сдвиг находится по формуле </w:t>
            </w:r>
          </w:p>
          <w:p w14:paraId="4A3A5502" w14:textId="59E1D8A4" w:rsidR="00EE2477" w:rsidRPr="00EE2477" w:rsidRDefault="00B066E6" w:rsidP="00EE2477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μ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k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  <w:lang w:val="en-US"/>
                  </w:rPr>
                  <m:t>=c-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sign</m:t>
                    </m:r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⁡(δ)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="Calibri" w:hAnsi="Cambria Math" w:cs="Times New Roman"/>
                        <w:spacing w:val="-2"/>
                        <w:sz w:val="12"/>
                        <w:szCs w:val="12"/>
                        <w:lang w:val="en-US"/>
                      </w:rPr>
                      <m:t>|δ|+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δ</m:t>
                            </m:r>
                          </m:e>
                          <m:sup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="Calibri" w:hAnsi="Cambria Math" w:cs="Times New Roman"/>
                            <w:spacing w:val="-2"/>
                            <w:sz w:val="12"/>
                            <w:szCs w:val="12"/>
                            <w:lang w:val="en-US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eastAsia="Calibri" w:hAnsi="Cambria Math" w:cs="Times New Roman"/>
                                <w:spacing w:val="-2"/>
                                <w:sz w:val="12"/>
                                <w:szCs w:val="12"/>
                                <w:lang w:val="en-US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Cambria Math" w:eastAsia="Calibri" w:hAnsi="Cambria Math" w:cs="Times New Roman"/>
                    <w:spacing w:val="-2"/>
                    <w:sz w:val="12"/>
                    <w:szCs w:val="12"/>
                    <w:lang w:val="en-US"/>
                  </w:rPr>
                  <m:t>,δ=(a-c)/2</m:t>
                </m:r>
              </m:oMath>
            </m:oMathPara>
          </w:p>
          <w:p w14:paraId="3ADBFD4D" w14:textId="05015A8C" w:rsidR="00EE2477" w:rsidRPr="00EE2477" w:rsidRDefault="00EE2477" w:rsidP="00EE2477">
            <w:pPr>
              <w:tabs>
                <w:tab w:val="center" w:pos="1002"/>
                <w:tab w:val="center" w:pos="5097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Если </w:t>
            </w:r>
            <m:oMath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δ=0</m:t>
              </m:r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то </w:t>
            </w:r>
            <m:oMath>
              <m:r>
                <m:rPr>
                  <m:sty m:val="p"/>
                </m:rP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sign</m:t>
              </m:r>
              <m:r>
                <w:rPr>
                  <w:rFonts w:ascii="Cambria Math" w:eastAsia="Calibri" w:hAnsi="Cambria Math" w:cs="Times New Roman"/>
                  <w:spacing w:val="-2"/>
                  <w:sz w:val="12"/>
                  <w:szCs w:val="12"/>
                </w:rPr>
                <m:t>⁡(δ)=±1</m:t>
              </m:r>
            </m:oMath>
            <w:r w:rsidRPr="00EE2477"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  <w:t xml:space="preserve"> произвольно.  </w:t>
            </w:r>
          </w:p>
          <w:p w14:paraId="24914911" w14:textId="77777777" w:rsidR="00EE2477" w:rsidRPr="00EE2477" w:rsidRDefault="00EE2477" w:rsidP="00EE2477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</w:p>
          <w:p w14:paraId="74ACDFB3" w14:textId="77777777" w:rsidR="00EE2477" w:rsidRPr="00EE2477" w:rsidRDefault="00EE2477" w:rsidP="00EE2477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</w:p>
          <w:p w14:paraId="644F710E" w14:textId="77777777" w:rsidR="00EE2477" w:rsidRPr="00EE2477" w:rsidRDefault="00EE2477" w:rsidP="00153820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</w:p>
          <w:p w14:paraId="62896740" w14:textId="77777777" w:rsidR="00DC3353" w:rsidRDefault="00DC3353" w:rsidP="00153820">
            <w:pPr>
              <w:jc w:val="center"/>
            </w:pPr>
          </w:p>
        </w:tc>
        <w:tc>
          <w:tcPr>
            <w:tcW w:w="3701" w:type="dxa"/>
          </w:tcPr>
          <w:p w14:paraId="72E6AD94" w14:textId="234F5823" w:rsidR="00DC3353" w:rsidRPr="00463527" w:rsidRDefault="00DC3353" w:rsidP="00463527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</w:p>
        </w:tc>
      </w:tr>
      <w:tr w:rsidR="00B066E6" w14:paraId="4D588D56" w14:textId="77777777" w:rsidTr="00B066E6">
        <w:trPr>
          <w:trHeight w:val="5329"/>
        </w:trPr>
        <w:tc>
          <w:tcPr>
            <w:tcW w:w="3700" w:type="dxa"/>
          </w:tcPr>
          <w:p w14:paraId="6C11B9DF" w14:textId="3301848A" w:rsidR="00B066E6" w:rsidRPr="00E66140" w:rsidRDefault="00B066E6" w:rsidP="00B066E6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</w:p>
        </w:tc>
        <w:tc>
          <w:tcPr>
            <w:tcW w:w="3701" w:type="dxa"/>
          </w:tcPr>
          <w:p w14:paraId="17F37357" w14:textId="4E3DC6D4" w:rsidR="00B066E6" w:rsidRDefault="00B066E6" w:rsidP="00B066E6">
            <w:pPr>
              <w:tabs>
                <w:tab w:val="center" w:pos="1002"/>
                <w:tab w:val="center" w:pos="5097"/>
              </w:tabs>
            </w:pPr>
          </w:p>
        </w:tc>
        <w:tc>
          <w:tcPr>
            <w:tcW w:w="3701" w:type="dxa"/>
          </w:tcPr>
          <w:p w14:paraId="5D8EE0F2" w14:textId="77777777" w:rsidR="00B066E6" w:rsidRDefault="00B066E6" w:rsidP="00B066E6">
            <w:pPr>
              <w:tabs>
                <w:tab w:val="center" w:pos="1002"/>
                <w:tab w:val="center" w:pos="5098"/>
              </w:tabs>
              <w:jc w:val="center"/>
            </w:pPr>
          </w:p>
        </w:tc>
      </w:tr>
      <w:tr w:rsidR="00B066E6" w14:paraId="7B5A5304" w14:textId="77777777" w:rsidTr="00B066E6">
        <w:trPr>
          <w:trHeight w:val="5329"/>
        </w:trPr>
        <w:tc>
          <w:tcPr>
            <w:tcW w:w="3700" w:type="dxa"/>
          </w:tcPr>
          <w:p w14:paraId="59330BE2" w14:textId="77777777" w:rsidR="00B066E6" w:rsidRPr="008B6DBC" w:rsidRDefault="00B066E6" w:rsidP="00B066E6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</w:p>
          <w:p w14:paraId="165BCFAB" w14:textId="77777777" w:rsidR="00B066E6" w:rsidRDefault="00B066E6" w:rsidP="00B066E6">
            <w:pPr>
              <w:jc w:val="center"/>
            </w:pPr>
          </w:p>
        </w:tc>
        <w:tc>
          <w:tcPr>
            <w:tcW w:w="3701" w:type="dxa"/>
          </w:tcPr>
          <w:p w14:paraId="737A9D03" w14:textId="77777777" w:rsidR="00B066E6" w:rsidRDefault="00B066E6" w:rsidP="00B066E6">
            <w:pPr>
              <w:tabs>
                <w:tab w:val="center" w:pos="1002"/>
                <w:tab w:val="center" w:pos="5098"/>
              </w:tabs>
              <w:jc w:val="center"/>
            </w:pPr>
          </w:p>
        </w:tc>
        <w:tc>
          <w:tcPr>
            <w:tcW w:w="3701" w:type="dxa"/>
          </w:tcPr>
          <w:p w14:paraId="11C2DB0E" w14:textId="77777777" w:rsidR="00B066E6" w:rsidRDefault="00B066E6" w:rsidP="00B066E6">
            <w:pPr>
              <w:tabs>
                <w:tab w:val="center" w:pos="1002"/>
                <w:tab w:val="center" w:pos="5098"/>
              </w:tabs>
              <w:jc w:val="center"/>
            </w:pPr>
          </w:p>
        </w:tc>
      </w:tr>
      <w:tr w:rsidR="00B066E6" w:rsidRPr="00463527" w14:paraId="18B2E05E" w14:textId="77777777" w:rsidTr="00B066E6">
        <w:trPr>
          <w:trHeight w:val="5329"/>
        </w:trPr>
        <w:tc>
          <w:tcPr>
            <w:tcW w:w="3700" w:type="dxa"/>
          </w:tcPr>
          <w:p w14:paraId="532FC3BA" w14:textId="77777777" w:rsidR="00B066E6" w:rsidRPr="00463527" w:rsidRDefault="00B066E6" w:rsidP="00B066E6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</w:p>
        </w:tc>
        <w:tc>
          <w:tcPr>
            <w:tcW w:w="3701" w:type="dxa"/>
          </w:tcPr>
          <w:p w14:paraId="312FE5AF" w14:textId="77777777" w:rsidR="00B066E6" w:rsidRDefault="00B066E6" w:rsidP="00B066E6">
            <w:pPr>
              <w:tabs>
                <w:tab w:val="center" w:pos="1002"/>
                <w:tab w:val="center" w:pos="5098"/>
              </w:tabs>
              <w:jc w:val="center"/>
            </w:pPr>
          </w:p>
        </w:tc>
        <w:tc>
          <w:tcPr>
            <w:tcW w:w="3701" w:type="dxa"/>
          </w:tcPr>
          <w:p w14:paraId="158B3668" w14:textId="77777777" w:rsidR="00B066E6" w:rsidRPr="00463527" w:rsidRDefault="00B066E6" w:rsidP="00B066E6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</w:p>
        </w:tc>
      </w:tr>
      <w:tr w:rsidR="00B066E6" w14:paraId="63F8A713" w14:textId="77777777" w:rsidTr="00B066E6">
        <w:trPr>
          <w:trHeight w:val="5329"/>
        </w:trPr>
        <w:tc>
          <w:tcPr>
            <w:tcW w:w="3700" w:type="dxa"/>
          </w:tcPr>
          <w:p w14:paraId="5EA77A64" w14:textId="77777777" w:rsidR="00B066E6" w:rsidRPr="00E66140" w:rsidRDefault="00B066E6" w:rsidP="00B066E6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i/>
                <w:spacing w:val="-2"/>
                <w:sz w:val="12"/>
                <w:szCs w:val="12"/>
              </w:rPr>
            </w:pPr>
          </w:p>
        </w:tc>
        <w:tc>
          <w:tcPr>
            <w:tcW w:w="3701" w:type="dxa"/>
          </w:tcPr>
          <w:p w14:paraId="5A0F2CA9" w14:textId="77777777" w:rsidR="00B066E6" w:rsidRDefault="00B066E6" w:rsidP="00B066E6">
            <w:pPr>
              <w:tabs>
                <w:tab w:val="center" w:pos="1002"/>
                <w:tab w:val="center" w:pos="5097"/>
              </w:tabs>
            </w:pPr>
          </w:p>
        </w:tc>
        <w:tc>
          <w:tcPr>
            <w:tcW w:w="3701" w:type="dxa"/>
          </w:tcPr>
          <w:p w14:paraId="13314389" w14:textId="77777777" w:rsidR="00B066E6" w:rsidRDefault="00B066E6" w:rsidP="00B066E6">
            <w:pPr>
              <w:tabs>
                <w:tab w:val="center" w:pos="1002"/>
                <w:tab w:val="center" w:pos="5098"/>
              </w:tabs>
              <w:jc w:val="center"/>
            </w:pPr>
          </w:p>
        </w:tc>
      </w:tr>
      <w:tr w:rsidR="00B066E6" w14:paraId="7AC6050F" w14:textId="77777777" w:rsidTr="00B066E6">
        <w:trPr>
          <w:trHeight w:val="5329"/>
        </w:trPr>
        <w:tc>
          <w:tcPr>
            <w:tcW w:w="3700" w:type="dxa"/>
          </w:tcPr>
          <w:p w14:paraId="552E689B" w14:textId="77777777" w:rsidR="00B066E6" w:rsidRPr="008B6DBC" w:rsidRDefault="00B066E6" w:rsidP="00B066E6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</w:p>
          <w:p w14:paraId="706FE0F1" w14:textId="77777777" w:rsidR="00B066E6" w:rsidRDefault="00B066E6" w:rsidP="00B066E6">
            <w:pPr>
              <w:jc w:val="center"/>
            </w:pPr>
          </w:p>
        </w:tc>
        <w:tc>
          <w:tcPr>
            <w:tcW w:w="3701" w:type="dxa"/>
          </w:tcPr>
          <w:p w14:paraId="0F156734" w14:textId="77777777" w:rsidR="00B066E6" w:rsidRDefault="00B066E6" w:rsidP="00B066E6">
            <w:pPr>
              <w:tabs>
                <w:tab w:val="center" w:pos="1002"/>
                <w:tab w:val="center" w:pos="5098"/>
              </w:tabs>
              <w:jc w:val="center"/>
            </w:pPr>
          </w:p>
        </w:tc>
        <w:tc>
          <w:tcPr>
            <w:tcW w:w="3701" w:type="dxa"/>
          </w:tcPr>
          <w:p w14:paraId="4324EDDD" w14:textId="77777777" w:rsidR="00B066E6" w:rsidRDefault="00B066E6" w:rsidP="00B066E6">
            <w:pPr>
              <w:tabs>
                <w:tab w:val="center" w:pos="1002"/>
                <w:tab w:val="center" w:pos="5098"/>
              </w:tabs>
              <w:jc w:val="center"/>
            </w:pPr>
          </w:p>
        </w:tc>
      </w:tr>
      <w:tr w:rsidR="00B066E6" w:rsidRPr="00463527" w14:paraId="040B2150" w14:textId="77777777" w:rsidTr="00B066E6">
        <w:trPr>
          <w:trHeight w:val="5329"/>
        </w:trPr>
        <w:tc>
          <w:tcPr>
            <w:tcW w:w="3700" w:type="dxa"/>
          </w:tcPr>
          <w:p w14:paraId="19BCFF1F" w14:textId="77777777" w:rsidR="00B066E6" w:rsidRPr="00463527" w:rsidRDefault="00B066E6" w:rsidP="00B066E6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</w:p>
        </w:tc>
        <w:tc>
          <w:tcPr>
            <w:tcW w:w="3701" w:type="dxa"/>
          </w:tcPr>
          <w:p w14:paraId="029406AE" w14:textId="77777777" w:rsidR="00B066E6" w:rsidRDefault="00B066E6" w:rsidP="00B066E6">
            <w:pPr>
              <w:tabs>
                <w:tab w:val="center" w:pos="1002"/>
                <w:tab w:val="center" w:pos="5098"/>
              </w:tabs>
              <w:jc w:val="center"/>
            </w:pPr>
          </w:p>
        </w:tc>
        <w:tc>
          <w:tcPr>
            <w:tcW w:w="3701" w:type="dxa"/>
          </w:tcPr>
          <w:p w14:paraId="03D10074" w14:textId="77777777" w:rsidR="00B066E6" w:rsidRPr="00463527" w:rsidRDefault="00B066E6" w:rsidP="00B066E6">
            <w:pPr>
              <w:tabs>
                <w:tab w:val="center" w:pos="1002"/>
                <w:tab w:val="center" w:pos="5098"/>
              </w:tabs>
              <w:jc w:val="center"/>
              <w:rPr>
                <w:rFonts w:ascii="Times New Roman" w:eastAsia="Calibri" w:hAnsi="Times New Roman" w:cs="Times New Roman"/>
                <w:spacing w:val="-2"/>
                <w:sz w:val="12"/>
                <w:szCs w:val="12"/>
              </w:rPr>
            </w:pPr>
          </w:p>
        </w:tc>
      </w:tr>
    </w:tbl>
    <w:p w14:paraId="07A87691" w14:textId="77777777" w:rsidR="00153820" w:rsidRPr="00DC3353" w:rsidRDefault="00153820" w:rsidP="00515230"/>
    <w:sectPr w:rsidR="00153820" w:rsidRPr="00DC3353" w:rsidSect="00DC3353">
      <w:pgSz w:w="11906" w:h="16838"/>
      <w:pgMar w:top="397" w:right="397" w:bottom="397" w:left="39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A0002AEF" w:usb1="4000207B" w:usb2="00000000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821B00"/>
    <w:multiLevelType w:val="hybridMultilevel"/>
    <w:tmpl w:val="11AEA5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DB29C6"/>
    <w:multiLevelType w:val="hybridMultilevel"/>
    <w:tmpl w:val="C6E8414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0C4AC3"/>
    <w:multiLevelType w:val="hybridMultilevel"/>
    <w:tmpl w:val="493A924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82591D"/>
    <w:multiLevelType w:val="hybridMultilevel"/>
    <w:tmpl w:val="FB6E5DF8"/>
    <w:lvl w:ilvl="0" w:tplc="06FEA7EE">
      <w:start w:val="1"/>
      <w:numFmt w:val="decimal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172DED"/>
    <w:multiLevelType w:val="hybridMultilevel"/>
    <w:tmpl w:val="C6E8414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A501CE1"/>
    <w:multiLevelType w:val="hybridMultilevel"/>
    <w:tmpl w:val="493A924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E0E4019"/>
    <w:multiLevelType w:val="hybridMultilevel"/>
    <w:tmpl w:val="C6E8414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DE155B1"/>
    <w:multiLevelType w:val="hybridMultilevel"/>
    <w:tmpl w:val="766CA8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05B5344"/>
    <w:multiLevelType w:val="hybridMultilevel"/>
    <w:tmpl w:val="466E5AC0"/>
    <w:lvl w:ilvl="0" w:tplc="0B6C90EA">
      <w:start w:val="1"/>
      <w:numFmt w:val="decimal"/>
      <w:lvlText w:val="%1)"/>
      <w:lvlJc w:val="left"/>
      <w:pPr>
        <w:ind w:left="295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CFCEAC4A">
      <w:start w:val="1"/>
      <w:numFmt w:val="lowerLetter"/>
      <w:lvlText w:val="%2"/>
      <w:lvlJc w:val="left"/>
      <w:pPr>
        <w:ind w:left="108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1082C212">
      <w:start w:val="1"/>
      <w:numFmt w:val="lowerRoman"/>
      <w:lvlText w:val="%3"/>
      <w:lvlJc w:val="left"/>
      <w:pPr>
        <w:ind w:left="180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D91A6D30">
      <w:start w:val="1"/>
      <w:numFmt w:val="decimal"/>
      <w:lvlText w:val="%4"/>
      <w:lvlJc w:val="left"/>
      <w:pPr>
        <w:ind w:left="252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5A108CD0">
      <w:start w:val="1"/>
      <w:numFmt w:val="lowerLetter"/>
      <w:lvlText w:val="%5"/>
      <w:lvlJc w:val="left"/>
      <w:pPr>
        <w:ind w:left="324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9EE67852">
      <w:start w:val="1"/>
      <w:numFmt w:val="lowerRoman"/>
      <w:lvlText w:val="%6"/>
      <w:lvlJc w:val="left"/>
      <w:pPr>
        <w:ind w:left="396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46BC08BC">
      <w:start w:val="1"/>
      <w:numFmt w:val="decimal"/>
      <w:lvlText w:val="%7"/>
      <w:lvlJc w:val="left"/>
      <w:pPr>
        <w:ind w:left="468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993ACDAA">
      <w:start w:val="1"/>
      <w:numFmt w:val="lowerLetter"/>
      <w:lvlText w:val="%8"/>
      <w:lvlJc w:val="left"/>
      <w:pPr>
        <w:ind w:left="540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749048C2">
      <w:start w:val="1"/>
      <w:numFmt w:val="lowerRoman"/>
      <w:lvlText w:val="%9"/>
      <w:lvlJc w:val="left"/>
      <w:pPr>
        <w:ind w:left="612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9" w15:restartNumberingAfterBreak="0">
    <w:nsid w:val="30740693"/>
    <w:multiLevelType w:val="hybridMultilevel"/>
    <w:tmpl w:val="B97A202A"/>
    <w:lvl w:ilvl="0" w:tplc="674647AC">
      <w:start w:val="1"/>
      <w:numFmt w:val="decimal"/>
      <w:lvlText w:val="%1"/>
      <w:lvlJc w:val="left"/>
      <w:pPr>
        <w:ind w:left="718"/>
      </w:pPr>
      <w:rPr>
        <w:rFonts w:ascii="Calibri" w:eastAsia="Calibri" w:hAnsi="Calibri" w:cs="Calibri"/>
        <w:b w:val="0"/>
        <w:i/>
        <w:iCs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EE582AAC">
      <w:start w:val="1"/>
      <w:numFmt w:val="lowerLetter"/>
      <w:lvlText w:val="%2"/>
      <w:lvlJc w:val="left"/>
      <w:pPr>
        <w:ind w:left="1595"/>
      </w:pPr>
      <w:rPr>
        <w:rFonts w:ascii="Calibri" w:eastAsia="Calibri" w:hAnsi="Calibri" w:cs="Calibri"/>
        <w:b w:val="0"/>
        <w:i/>
        <w:iCs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72E4306A">
      <w:start w:val="1"/>
      <w:numFmt w:val="lowerRoman"/>
      <w:lvlText w:val="%3"/>
      <w:lvlJc w:val="left"/>
      <w:pPr>
        <w:ind w:left="2315"/>
      </w:pPr>
      <w:rPr>
        <w:rFonts w:ascii="Calibri" w:eastAsia="Calibri" w:hAnsi="Calibri" w:cs="Calibri"/>
        <w:b w:val="0"/>
        <w:i/>
        <w:iCs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C54ED2FA">
      <w:start w:val="1"/>
      <w:numFmt w:val="decimal"/>
      <w:lvlText w:val="%4"/>
      <w:lvlJc w:val="left"/>
      <w:pPr>
        <w:ind w:left="3035"/>
      </w:pPr>
      <w:rPr>
        <w:rFonts w:ascii="Calibri" w:eastAsia="Calibri" w:hAnsi="Calibri" w:cs="Calibri"/>
        <w:b w:val="0"/>
        <w:i/>
        <w:iCs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472A81B8">
      <w:start w:val="1"/>
      <w:numFmt w:val="lowerLetter"/>
      <w:lvlText w:val="%5"/>
      <w:lvlJc w:val="left"/>
      <w:pPr>
        <w:ind w:left="3755"/>
      </w:pPr>
      <w:rPr>
        <w:rFonts w:ascii="Calibri" w:eastAsia="Calibri" w:hAnsi="Calibri" w:cs="Calibri"/>
        <w:b w:val="0"/>
        <w:i/>
        <w:iCs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03201FEA">
      <w:start w:val="1"/>
      <w:numFmt w:val="lowerRoman"/>
      <w:lvlText w:val="%6"/>
      <w:lvlJc w:val="left"/>
      <w:pPr>
        <w:ind w:left="4475"/>
      </w:pPr>
      <w:rPr>
        <w:rFonts w:ascii="Calibri" w:eastAsia="Calibri" w:hAnsi="Calibri" w:cs="Calibri"/>
        <w:b w:val="0"/>
        <w:i/>
        <w:iCs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C406B1A6">
      <w:start w:val="1"/>
      <w:numFmt w:val="decimal"/>
      <w:lvlText w:val="%7"/>
      <w:lvlJc w:val="left"/>
      <w:pPr>
        <w:ind w:left="5195"/>
      </w:pPr>
      <w:rPr>
        <w:rFonts w:ascii="Calibri" w:eastAsia="Calibri" w:hAnsi="Calibri" w:cs="Calibri"/>
        <w:b w:val="0"/>
        <w:i/>
        <w:iCs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E3108D90">
      <w:start w:val="1"/>
      <w:numFmt w:val="lowerLetter"/>
      <w:lvlText w:val="%8"/>
      <w:lvlJc w:val="left"/>
      <w:pPr>
        <w:ind w:left="5915"/>
      </w:pPr>
      <w:rPr>
        <w:rFonts w:ascii="Calibri" w:eastAsia="Calibri" w:hAnsi="Calibri" w:cs="Calibri"/>
        <w:b w:val="0"/>
        <w:i/>
        <w:iCs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73D2D038">
      <w:start w:val="1"/>
      <w:numFmt w:val="lowerRoman"/>
      <w:lvlText w:val="%9"/>
      <w:lvlJc w:val="left"/>
      <w:pPr>
        <w:ind w:left="6635"/>
      </w:pPr>
      <w:rPr>
        <w:rFonts w:ascii="Calibri" w:eastAsia="Calibri" w:hAnsi="Calibri" w:cs="Calibri"/>
        <w:b w:val="0"/>
        <w:i/>
        <w:iCs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0" w15:restartNumberingAfterBreak="0">
    <w:nsid w:val="3883336E"/>
    <w:multiLevelType w:val="hybridMultilevel"/>
    <w:tmpl w:val="FB6E5DF8"/>
    <w:lvl w:ilvl="0" w:tplc="06FEA7EE">
      <w:start w:val="1"/>
      <w:numFmt w:val="decimal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9F5105"/>
    <w:multiLevelType w:val="hybridMultilevel"/>
    <w:tmpl w:val="03286DF8"/>
    <w:lvl w:ilvl="0" w:tplc="1E7489C4">
      <w:start w:val="1"/>
      <w:numFmt w:val="decimal"/>
      <w:lvlText w:val="%1)"/>
      <w:lvlJc w:val="left"/>
      <w:pPr>
        <w:ind w:left="262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C3EA75DE">
      <w:start w:val="1"/>
      <w:numFmt w:val="lowerLetter"/>
      <w:lvlText w:val="%2"/>
      <w:lvlJc w:val="left"/>
      <w:pPr>
        <w:ind w:left="1595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4926CE0C">
      <w:start w:val="1"/>
      <w:numFmt w:val="lowerRoman"/>
      <w:lvlText w:val="%3"/>
      <w:lvlJc w:val="left"/>
      <w:pPr>
        <w:ind w:left="2315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2E26E3AC">
      <w:start w:val="1"/>
      <w:numFmt w:val="decimal"/>
      <w:lvlText w:val="%4"/>
      <w:lvlJc w:val="left"/>
      <w:pPr>
        <w:ind w:left="3035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CFC6807E">
      <w:start w:val="1"/>
      <w:numFmt w:val="lowerLetter"/>
      <w:lvlText w:val="%5"/>
      <w:lvlJc w:val="left"/>
      <w:pPr>
        <w:ind w:left="3755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EA705C14">
      <w:start w:val="1"/>
      <w:numFmt w:val="lowerRoman"/>
      <w:lvlText w:val="%6"/>
      <w:lvlJc w:val="left"/>
      <w:pPr>
        <w:ind w:left="4475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BD6C5944">
      <w:start w:val="1"/>
      <w:numFmt w:val="decimal"/>
      <w:lvlText w:val="%7"/>
      <w:lvlJc w:val="left"/>
      <w:pPr>
        <w:ind w:left="5195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EBFA9C60">
      <w:start w:val="1"/>
      <w:numFmt w:val="lowerLetter"/>
      <w:lvlText w:val="%8"/>
      <w:lvlJc w:val="left"/>
      <w:pPr>
        <w:ind w:left="5915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AE8C9D70">
      <w:start w:val="1"/>
      <w:numFmt w:val="lowerRoman"/>
      <w:lvlText w:val="%9"/>
      <w:lvlJc w:val="left"/>
      <w:pPr>
        <w:ind w:left="6635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2" w15:restartNumberingAfterBreak="0">
    <w:nsid w:val="424224B2"/>
    <w:multiLevelType w:val="hybridMultilevel"/>
    <w:tmpl w:val="11AEA5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3E37D7C"/>
    <w:multiLevelType w:val="hybridMultilevel"/>
    <w:tmpl w:val="2A3A4DAE"/>
    <w:lvl w:ilvl="0" w:tplc="4C220402">
      <w:start w:val="1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C2F4A3E"/>
    <w:multiLevelType w:val="hybridMultilevel"/>
    <w:tmpl w:val="D58012D0"/>
    <w:lvl w:ilvl="0" w:tplc="3B4C6398">
      <w:start w:val="2"/>
      <w:numFmt w:val="decimal"/>
      <w:lvlText w:val="%1)"/>
      <w:lvlJc w:val="left"/>
      <w:pPr>
        <w:ind w:left="299"/>
      </w:pPr>
      <w:rPr>
        <w:rFonts w:ascii="Calibri" w:eastAsia="Calibri" w:hAnsi="Calibri" w:cs="Calibri"/>
        <w:b w:val="0"/>
        <w:i/>
        <w:iCs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40E4C830">
      <w:start w:val="1"/>
      <w:numFmt w:val="lowerLetter"/>
      <w:lvlText w:val="%2"/>
      <w:lvlJc w:val="left"/>
      <w:pPr>
        <w:ind w:left="1080"/>
      </w:pPr>
      <w:rPr>
        <w:rFonts w:ascii="Calibri" w:eastAsia="Calibri" w:hAnsi="Calibri" w:cs="Calibri"/>
        <w:b w:val="0"/>
        <w:i/>
        <w:iCs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8294D934">
      <w:start w:val="1"/>
      <w:numFmt w:val="lowerRoman"/>
      <w:lvlText w:val="%3"/>
      <w:lvlJc w:val="left"/>
      <w:pPr>
        <w:ind w:left="1800"/>
      </w:pPr>
      <w:rPr>
        <w:rFonts w:ascii="Calibri" w:eastAsia="Calibri" w:hAnsi="Calibri" w:cs="Calibri"/>
        <w:b w:val="0"/>
        <w:i/>
        <w:iCs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227A0522">
      <w:start w:val="1"/>
      <w:numFmt w:val="decimal"/>
      <w:lvlText w:val="%4"/>
      <w:lvlJc w:val="left"/>
      <w:pPr>
        <w:ind w:left="2520"/>
      </w:pPr>
      <w:rPr>
        <w:rFonts w:ascii="Calibri" w:eastAsia="Calibri" w:hAnsi="Calibri" w:cs="Calibri"/>
        <w:b w:val="0"/>
        <w:i/>
        <w:iCs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61AC6018">
      <w:start w:val="1"/>
      <w:numFmt w:val="lowerLetter"/>
      <w:lvlText w:val="%5"/>
      <w:lvlJc w:val="left"/>
      <w:pPr>
        <w:ind w:left="3240"/>
      </w:pPr>
      <w:rPr>
        <w:rFonts w:ascii="Calibri" w:eastAsia="Calibri" w:hAnsi="Calibri" w:cs="Calibri"/>
        <w:b w:val="0"/>
        <w:i/>
        <w:iCs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02140DF8">
      <w:start w:val="1"/>
      <w:numFmt w:val="lowerRoman"/>
      <w:lvlText w:val="%6"/>
      <w:lvlJc w:val="left"/>
      <w:pPr>
        <w:ind w:left="3960"/>
      </w:pPr>
      <w:rPr>
        <w:rFonts w:ascii="Calibri" w:eastAsia="Calibri" w:hAnsi="Calibri" w:cs="Calibri"/>
        <w:b w:val="0"/>
        <w:i/>
        <w:iCs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2BCA3504">
      <w:start w:val="1"/>
      <w:numFmt w:val="decimal"/>
      <w:lvlText w:val="%7"/>
      <w:lvlJc w:val="left"/>
      <w:pPr>
        <w:ind w:left="4680"/>
      </w:pPr>
      <w:rPr>
        <w:rFonts w:ascii="Calibri" w:eastAsia="Calibri" w:hAnsi="Calibri" w:cs="Calibri"/>
        <w:b w:val="0"/>
        <w:i/>
        <w:iCs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6C00BFD2">
      <w:start w:val="1"/>
      <w:numFmt w:val="lowerLetter"/>
      <w:lvlText w:val="%8"/>
      <w:lvlJc w:val="left"/>
      <w:pPr>
        <w:ind w:left="5400"/>
      </w:pPr>
      <w:rPr>
        <w:rFonts w:ascii="Calibri" w:eastAsia="Calibri" w:hAnsi="Calibri" w:cs="Calibri"/>
        <w:b w:val="0"/>
        <w:i/>
        <w:iCs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5692A51E">
      <w:start w:val="1"/>
      <w:numFmt w:val="lowerRoman"/>
      <w:lvlText w:val="%9"/>
      <w:lvlJc w:val="left"/>
      <w:pPr>
        <w:ind w:left="6120"/>
      </w:pPr>
      <w:rPr>
        <w:rFonts w:ascii="Calibri" w:eastAsia="Calibri" w:hAnsi="Calibri" w:cs="Calibri"/>
        <w:b w:val="0"/>
        <w:i/>
        <w:iCs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5" w15:restartNumberingAfterBreak="0">
    <w:nsid w:val="5D210D9F"/>
    <w:multiLevelType w:val="hybridMultilevel"/>
    <w:tmpl w:val="90663AFE"/>
    <w:lvl w:ilvl="0" w:tplc="986AB12E">
      <w:start w:val="1"/>
      <w:numFmt w:val="decimal"/>
      <w:lvlText w:val="%1."/>
      <w:lvlJc w:val="left"/>
      <w:pPr>
        <w:ind w:left="585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BACCCAD2">
      <w:start w:val="1"/>
      <w:numFmt w:val="lowerLetter"/>
      <w:lvlText w:val="%2"/>
      <w:lvlJc w:val="left"/>
      <w:pPr>
        <w:ind w:left="1366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57EA2F64">
      <w:start w:val="1"/>
      <w:numFmt w:val="lowerRoman"/>
      <w:lvlText w:val="%3"/>
      <w:lvlJc w:val="left"/>
      <w:pPr>
        <w:ind w:left="2086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6CBA72E6">
      <w:start w:val="1"/>
      <w:numFmt w:val="decimal"/>
      <w:lvlText w:val="%4"/>
      <w:lvlJc w:val="left"/>
      <w:pPr>
        <w:ind w:left="2806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6322A5DE">
      <w:start w:val="1"/>
      <w:numFmt w:val="lowerLetter"/>
      <w:lvlText w:val="%5"/>
      <w:lvlJc w:val="left"/>
      <w:pPr>
        <w:ind w:left="3526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C9F69D96">
      <w:start w:val="1"/>
      <w:numFmt w:val="lowerRoman"/>
      <w:lvlText w:val="%6"/>
      <w:lvlJc w:val="left"/>
      <w:pPr>
        <w:ind w:left="4246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16DC67E8">
      <w:start w:val="1"/>
      <w:numFmt w:val="decimal"/>
      <w:lvlText w:val="%7"/>
      <w:lvlJc w:val="left"/>
      <w:pPr>
        <w:ind w:left="4966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88909778">
      <w:start w:val="1"/>
      <w:numFmt w:val="lowerLetter"/>
      <w:lvlText w:val="%8"/>
      <w:lvlJc w:val="left"/>
      <w:pPr>
        <w:ind w:left="5686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5DD413C4">
      <w:start w:val="1"/>
      <w:numFmt w:val="lowerRoman"/>
      <w:lvlText w:val="%9"/>
      <w:lvlJc w:val="left"/>
      <w:pPr>
        <w:ind w:left="6406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6" w15:restartNumberingAfterBreak="0">
    <w:nsid w:val="5EB91E2B"/>
    <w:multiLevelType w:val="hybridMultilevel"/>
    <w:tmpl w:val="F29CD81C"/>
    <w:lvl w:ilvl="0" w:tplc="AD4271D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3EC1B90"/>
    <w:multiLevelType w:val="hybridMultilevel"/>
    <w:tmpl w:val="19145D34"/>
    <w:lvl w:ilvl="0" w:tplc="FDEE2ECE">
      <w:start w:val="1"/>
      <w:numFmt w:val="bullet"/>
      <w:lvlText w:val="•"/>
      <w:lvlJc w:val="left"/>
      <w:pPr>
        <w:ind w:left="585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07D0F210">
      <w:start w:val="1"/>
      <w:numFmt w:val="bullet"/>
      <w:lvlText w:val="o"/>
      <w:lvlJc w:val="left"/>
      <w:pPr>
        <w:ind w:left="115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D5605CC0">
      <w:start w:val="1"/>
      <w:numFmt w:val="bullet"/>
      <w:lvlText w:val="▪"/>
      <w:lvlJc w:val="left"/>
      <w:pPr>
        <w:ind w:left="187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917EF810">
      <w:start w:val="1"/>
      <w:numFmt w:val="bullet"/>
      <w:lvlText w:val="•"/>
      <w:lvlJc w:val="left"/>
      <w:pPr>
        <w:ind w:left="259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1636598C">
      <w:start w:val="1"/>
      <w:numFmt w:val="bullet"/>
      <w:lvlText w:val="o"/>
      <w:lvlJc w:val="left"/>
      <w:pPr>
        <w:ind w:left="331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CF2AFD92">
      <w:start w:val="1"/>
      <w:numFmt w:val="bullet"/>
      <w:lvlText w:val="▪"/>
      <w:lvlJc w:val="left"/>
      <w:pPr>
        <w:ind w:left="403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4DFE571C">
      <w:start w:val="1"/>
      <w:numFmt w:val="bullet"/>
      <w:lvlText w:val="•"/>
      <w:lvlJc w:val="left"/>
      <w:pPr>
        <w:ind w:left="475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4920D0F6">
      <w:start w:val="1"/>
      <w:numFmt w:val="bullet"/>
      <w:lvlText w:val="o"/>
      <w:lvlJc w:val="left"/>
      <w:pPr>
        <w:ind w:left="547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EBDC192C">
      <w:start w:val="1"/>
      <w:numFmt w:val="bullet"/>
      <w:lvlText w:val="▪"/>
      <w:lvlJc w:val="left"/>
      <w:pPr>
        <w:ind w:left="619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8" w15:restartNumberingAfterBreak="0">
    <w:nsid w:val="6FC6426A"/>
    <w:multiLevelType w:val="hybridMultilevel"/>
    <w:tmpl w:val="61347900"/>
    <w:lvl w:ilvl="0" w:tplc="57468C04">
      <w:start w:val="1"/>
      <w:numFmt w:val="decimal"/>
      <w:lvlText w:val="%1."/>
      <w:lvlJc w:val="left"/>
      <w:pPr>
        <w:ind w:left="585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07C8D312">
      <w:start w:val="1"/>
      <w:numFmt w:val="lowerLetter"/>
      <w:lvlText w:val="%2"/>
      <w:lvlJc w:val="left"/>
      <w:pPr>
        <w:ind w:left="1366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E94A64C6">
      <w:start w:val="1"/>
      <w:numFmt w:val="lowerRoman"/>
      <w:lvlText w:val="%3"/>
      <w:lvlJc w:val="left"/>
      <w:pPr>
        <w:ind w:left="2086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5B30A4C8">
      <w:start w:val="1"/>
      <w:numFmt w:val="decimal"/>
      <w:lvlText w:val="%4"/>
      <w:lvlJc w:val="left"/>
      <w:pPr>
        <w:ind w:left="2806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FB6E6AE4">
      <w:start w:val="1"/>
      <w:numFmt w:val="lowerLetter"/>
      <w:lvlText w:val="%5"/>
      <w:lvlJc w:val="left"/>
      <w:pPr>
        <w:ind w:left="3526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27623258">
      <w:start w:val="1"/>
      <w:numFmt w:val="lowerRoman"/>
      <w:lvlText w:val="%6"/>
      <w:lvlJc w:val="left"/>
      <w:pPr>
        <w:ind w:left="4246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EAFA265E">
      <w:start w:val="1"/>
      <w:numFmt w:val="decimal"/>
      <w:lvlText w:val="%7"/>
      <w:lvlJc w:val="left"/>
      <w:pPr>
        <w:ind w:left="4966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402C528A">
      <w:start w:val="1"/>
      <w:numFmt w:val="lowerLetter"/>
      <w:lvlText w:val="%8"/>
      <w:lvlJc w:val="left"/>
      <w:pPr>
        <w:ind w:left="5686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01FC64AC">
      <w:start w:val="1"/>
      <w:numFmt w:val="lowerRoman"/>
      <w:lvlText w:val="%9"/>
      <w:lvlJc w:val="left"/>
      <w:pPr>
        <w:ind w:left="6406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9" w15:restartNumberingAfterBreak="0">
    <w:nsid w:val="73927220"/>
    <w:multiLevelType w:val="hybridMultilevel"/>
    <w:tmpl w:val="DD546C2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8CB4682"/>
    <w:multiLevelType w:val="hybridMultilevel"/>
    <w:tmpl w:val="68ECA6C6"/>
    <w:lvl w:ilvl="0" w:tplc="91D4E4C6">
      <w:start w:val="1"/>
      <w:numFmt w:val="decimal"/>
      <w:lvlText w:val="%1)"/>
      <w:lvlJc w:val="left"/>
      <w:pPr>
        <w:ind w:left="515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2842B85E">
      <w:start w:val="1"/>
      <w:numFmt w:val="lowerLetter"/>
      <w:lvlText w:val="%2"/>
      <w:lvlJc w:val="left"/>
      <w:pPr>
        <w:ind w:left="1595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8A9A95E8">
      <w:start w:val="1"/>
      <w:numFmt w:val="lowerRoman"/>
      <w:lvlText w:val="%3"/>
      <w:lvlJc w:val="left"/>
      <w:pPr>
        <w:ind w:left="2315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90DE3152">
      <w:start w:val="1"/>
      <w:numFmt w:val="decimal"/>
      <w:lvlText w:val="%4"/>
      <w:lvlJc w:val="left"/>
      <w:pPr>
        <w:ind w:left="3035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7FBE155C">
      <w:start w:val="1"/>
      <w:numFmt w:val="lowerLetter"/>
      <w:lvlText w:val="%5"/>
      <w:lvlJc w:val="left"/>
      <w:pPr>
        <w:ind w:left="3755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B18A82E2">
      <w:start w:val="1"/>
      <w:numFmt w:val="lowerRoman"/>
      <w:lvlText w:val="%6"/>
      <w:lvlJc w:val="left"/>
      <w:pPr>
        <w:ind w:left="4475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95CC3F88">
      <w:start w:val="1"/>
      <w:numFmt w:val="decimal"/>
      <w:lvlText w:val="%7"/>
      <w:lvlJc w:val="left"/>
      <w:pPr>
        <w:ind w:left="5195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B5F4D4B4">
      <w:start w:val="1"/>
      <w:numFmt w:val="lowerLetter"/>
      <w:lvlText w:val="%8"/>
      <w:lvlJc w:val="left"/>
      <w:pPr>
        <w:ind w:left="5915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B2B2D74A">
      <w:start w:val="1"/>
      <w:numFmt w:val="lowerRoman"/>
      <w:lvlText w:val="%9"/>
      <w:lvlJc w:val="left"/>
      <w:pPr>
        <w:ind w:left="6635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1" w15:restartNumberingAfterBreak="0">
    <w:nsid w:val="7B9C656A"/>
    <w:multiLevelType w:val="hybridMultilevel"/>
    <w:tmpl w:val="D68069CE"/>
    <w:lvl w:ilvl="0" w:tplc="97AAF6EA">
      <w:start w:val="1"/>
      <w:numFmt w:val="decimal"/>
      <w:lvlText w:val="%1."/>
      <w:lvlJc w:val="left"/>
      <w:pPr>
        <w:ind w:left="275"/>
      </w:pPr>
      <w:rPr>
        <w:rFonts w:ascii="Calibri" w:eastAsia="Calibri" w:hAnsi="Calibri" w:cs="Calibri"/>
        <w:b w:val="0"/>
        <w:i/>
        <w:iCs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381C1B8C">
      <w:start w:val="1"/>
      <w:numFmt w:val="lowerLetter"/>
      <w:lvlText w:val="%2"/>
      <w:lvlJc w:val="left"/>
      <w:pPr>
        <w:ind w:left="1080"/>
      </w:pPr>
      <w:rPr>
        <w:rFonts w:ascii="Calibri" w:eastAsia="Calibri" w:hAnsi="Calibri" w:cs="Calibri"/>
        <w:b w:val="0"/>
        <w:i/>
        <w:iCs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24F0791E">
      <w:start w:val="1"/>
      <w:numFmt w:val="lowerRoman"/>
      <w:lvlText w:val="%3"/>
      <w:lvlJc w:val="left"/>
      <w:pPr>
        <w:ind w:left="1800"/>
      </w:pPr>
      <w:rPr>
        <w:rFonts w:ascii="Calibri" w:eastAsia="Calibri" w:hAnsi="Calibri" w:cs="Calibri"/>
        <w:b w:val="0"/>
        <w:i/>
        <w:iCs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D7BA86B8">
      <w:start w:val="1"/>
      <w:numFmt w:val="decimal"/>
      <w:lvlText w:val="%4"/>
      <w:lvlJc w:val="left"/>
      <w:pPr>
        <w:ind w:left="2520"/>
      </w:pPr>
      <w:rPr>
        <w:rFonts w:ascii="Calibri" w:eastAsia="Calibri" w:hAnsi="Calibri" w:cs="Calibri"/>
        <w:b w:val="0"/>
        <w:i/>
        <w:iCs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A142D45C">
      <w:start w:val="1"/>
      <w:numFmt w:val="lowerLetter"/>
      <w:lvlText w:val="%5"/>
      <w:lvlJc w:val="left"/>
      <w:pPr>
        <w:ind w:left="3240"/>
      </w:pPr>
      <w:rPr>
        <w:rFonts w:ascii="Calibri" w:eastAsia="Calibri" w:hAnsi="Calibri" w:cs="Calibri"/>
        <w:b w:val="0"/>
        <w:i/>
        <w:iCs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4FC0DA40">
      <w:start w:val="1"/>
      <w:numFmt w:val="lowerRoman"/>
      <w:lvlText w:val="%6"/>
      <w:lvlJc w:val="left"/>
      <w:pPr>
        <w:ind w:left="3960"/>
      </w:pPr>
      <w:rPr>
        <w:rFonts w:ascii="Calibri" w:eastAsia="Calibri" w:hAnsi="Calibri" w:cs="Calibri"/>
        <w:b w:val="0"/>
        <w:i/>
        <w:iCs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7A1C0C8A">
      <w:start w:val="1"/>
      <w:numFmt w:val="decimal"/>
      <w:lvlText w:val="%7"/>
      <w:lvlJc w:val="left"/>
      <w:pPr>
        <w:ind w:left="4680"/>
      </w:pPr>
      <w:rPr>
        <w:rFonts w:ascii="Calibri" w:eastAsia="Calibri" w:hAnsi="Calibri" w:cs="Calibri"/>
        <w:b w:val="0"/>
        <w:i/>
        <w:iCs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629C72A8">
      <w:start w:val="1"/>
      <w:numFmt w:val="lowerLetter"/>
      <w:lvlText w:val="%8"/>
      <w:lvlJc w:val="left"/>
      <w:pPr>
        <w:ind w:left="5400"/>
      </w:pPr>
      <w:rPr>
        <w:rFonts w:ascii="Calibri" w:eastAsia="Calibri" w:hAnsi="Calibri" w:cs="Calibri"/>
        <w:b w:val="0"/>
        <w:i/>
        <w:iCs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238ADC7A">
      <w:start w:val="1"/>
      <w:numFmt w:val="lowerRoman"/>
      <w:lvlText w:val="%9"/>
      <w:lvlJc w:val="left"/>
      <w:pPr>
        <w:ind w:left="6120"/>
      </w:pPr>
      <w:rPr>
        <w:rFonts w:ascii="Calibri" w:eastAsia="Calibri" w:hAnsi="Calibri" w:cs="Calibri"/>
        <w:b w:val="0"/>
        <w:i/>
        <w:iCs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num w:numId="1">
    <w:abstractNumId w:val="8"/>
  </w:num>
  <w:num w:numId="2">
    <w:abstractNumId w:val="14"/>
  </w:num>
  <w:num w:numId="3">
    <w:abstractNumId w:val="18"/>
  </w:num>
  <w:num w:numId="4">
    <w:abstractNumId w:val="15"/>
  </w:num>
  <w:num w:numId="5">
    <w:abstractNumId w:val="13"/>
  </w:num>
  <w:num w:numId="6">
    <w:abstractNumId w:val="17"/>
  </w:num>
  <w:num w:numId="7">
    <w:abstractNumId w:val="21"/>
  </w:num>
  <w:num w:numId="8">
    <w:abstractNumId w:val="20"/>
  </w:num>
  <w:num w:numId="9">
    <w:abstractNumId w:val="9"/>
  </w:num>
  <w:num w:numId="10">
    <w:abstractNumId w:val="11"/>
  </w:num>
  <w:num w:numId="11">
    <w:abstractNumId w:val="3"/>
  </w:num>
  <w:num w:numId="12">
    <w:abstractNumId w:val="10"/>
  </w:num>
  <w:num w:numId="13">
    <w:abstractNumId w:val="16"/>
  </w:num>
  <w:num w:numId="14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0"/>
  </w:num>
  <w:num w:numId="17">
    <w:abstractNumId w:val="12"/>
  </w:num>
  <w:num w:numId="1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6"/>
  </w:num>
  <w:num w:numId="21">
    <w:abstractNumId w:val="2"/>
  </w:num>
  <w:num w:numId="22">
    <w:abstractNumId w:val="4"/>
  </w:num>
  <w:num w:numId="2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gutterAtTop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87EE2"/>
    <w:rsid w:val="00022689"/>
    <w:rsid w:val="000514F4"/>
    <w:rsid w:val="000F73FC"/>
    <w:rsid w:val="00153820"/>
    <w:rsid w:val="00221418"/>
    <w:rsid w:val="00272DFD"/>
    <w:rsid w:val="002E3F15"/>
    <w:rsid w:val="003121F0"/>
    <w:rsid w:val="003377A3"/>
    <w:rsid w:val="00397E18"/>
    <w:rsid w:val="0042166F"/>
    <w:rsid w:val="00463527"/>
    <w:rsid w:val="00490378"/>
    <w:rsid w:val="00515230"/>
    <w:rsid w:val="005F4850"/>
    <w:rsid w:val="007603D3"/>
    <w:rsid w:val="0087634E"/>
    <w:rsid w:val="009700DE"/>
    <w:rsid w:val="009B3EE5"/>
    <w:rsid w:val="00AC3752"/>
    <w:rsid w:val="00B066E6"/>
    <w:rsid w:val="00B44ACC"/>
    <w:rsid w:val="00D14B24"/>
    <w:rsid w:val="00D31F6C"/>
    <w:rsid w:val="00D80264"/>
    <w:rsid w:val="00D87EE2"/>
    <w:rsid w:val="00DC3353"/>
    <w:rsid w:val="00DD6CCC"/>
    <w:rsid w:val="00E21C8E"/>
    <w:rsid w:val="00E66140"/>
    <w:rsid w:val="00EB18F6"/>
    <w:rsid w:val="00EB24C8"/>
    <w:rsid w:val="00EE2477"/>
    <w:rsid w:val="00F254D2"/>
    <w:rsid w:val="00FF0D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A9A3933"/>
  <w15:chartTrackingRefBased/>
  <w15:docId w15:val="{B180B1A2-3931-4BD1-8F08-6F58198CA5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C335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C3353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F73FC"/>
    <w:rPr>
      <w:color w:val="808080"/>
    </w:rPr>
  </w:style>
  <w:style w:type="numbering" w:customStyle="1" w:styleId="NoList1">
    <w:name w:val="No List1"/>
    <w:next w:val="NoList"/>
    <w:uiPriority w:val="99"/>
    <w:semiHidden/>
    <w:unhideWhenUsed/>
    <w:rsid w:val="000F73FC"/>
  </w:style>
  <w:style w:type="character" w:customStyle="1" w:styleId="MTEquationSection">
    <w:name w:val="MTEquationSection"/>
    <w:basedOn w:val="DefaultParagraphFont"/>
    <w:rsid w:val="000F73FC"/>
    <w:rPr>
      <w:rFonts w:ascii="Times New Roman" w:hAnsi="Times New Roman" w:cs="Times New Roman"/>
      <w:vanish/>
      <w:color w:val="FF0000"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0"/>
    <w:rsid w:val="000F73FC"/>
    <w:pPr>
      <w:tabs>
        <w:tab w:val="center" w:pos="3060"/>
        <w:tab w:val="right" w:pos="6120"/>
      </w:tabs>
      <w:jc w:val="center"/>
    </w:pPr>
    <w:rPr>
      <w:rFonts w:ascii="Times New Roman" w:hAnsi="Times New Roman" w:cs="Times New Roman"/>
      <w:sz w:val="28"/>
      <w:szCs w:val="28"/>
      <w:lang w:val="en-US"/>
    </w:rPr>
  </w:style>
  <w:style w:type="character" w:customStyle="1" w:styleId="MTDisplayEquation0">
    <w:name w:val="MTDisplayEquation Знак"/>
    <w:basedOn w:val="DefaultParagraphFont"/>
    <w:link w:val="MTDisplayEquation"/>
    <w:rsid w:val="000F73FC"/>
    <w:rPr>
      <w:rFonts w:ascii="Times New Roman" w:hAnsi="Times New Roman" w:cs="Times New Roman"/>
      <w:sz w:val="28"/>
      <w:szCs w:val="28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0F73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F73FC"/>
  </w:style>
  <w:style w:type="paragraph" w:styleId="Footer">
    <w:name w:val="footer"/>
    <w:basedOn w:val="Normal"/>
    <w:link w:val="FooterChar"/>
    <w:uiPriority w:val="99"/>
    <w:unhideWhenUsed/>
    <w:rsid w:val="000F73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F73FC"/>
  </w:style>
  <w:style w:type="paragraph" w:styleId="BalloonText">
    <w:name w:val="Balloon Text"/>
    <w:basedOn w:val="Normal"/>
    <w:link w:val="BalloonTextChar"/>
    <w:uiPriority w:val="99"/>
    <w:semiHidden/>
    <w:unhideWhenUsed/>
    <w:rsid w:val="000F73F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73F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80304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318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image" Target="media/image1.png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7</TotalTime>
  <Pages>9</Pages>
  <Words>8705</Words>
  <Characters>49620</Characters>
  <Application>Microsoft Office Word</Application>
  <DocSecurity>0</DocSecurity>
  <Lines>413</Lines>
  <Paragraphs>1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2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01</dc:creator>
  <cp:keywords/>
  <dc:description/>
  <cp:lastModifiedBy>User01</cp:lastModifiedBy>
  <cp:revision>24</cp:revision>
  <dcterms:created xsi:type="dcterms:W3CDTF">2020-12-27T11:00:00Z</dcterms:created>
  <dcterms:modified xsi:type="dcterms:W3CDTF">2020-12-28T12:31:00Z</dcterms:modified>
</cp:coreProperties>
</file>